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B838E4" w14:textId="2292BE5C" w:rsidR="00EC0814" w:rsidRDefault="00E51C12" w:rsidP="0056262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49EE">
        <w:rPr>
          <w:rFonts w:ascii="Times New Roman" w:hAnsi="Times New Roman" w:cs="Times New Roman"/>
          <w:b/>
          <w:sz w:val="28"/>
          <w:szCs w:val="28"/>
        </w:rPr>
        <w:t xml:space="preserve">Задача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5F49EE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EC0814">
        <w:rPr>
          <w:rFonts w:ascii="Times New Roman" w:hAnsi="Times New Roman" w:cs="Times New Roman"/>
          <w:sz w:val="28"/>
          <w:szCs w:val="28"/>
        </w:rPr>
        <w:t xml:space="preserve">В евклидовом пространстве </w:t>
      </w:r>
      <w:r w:rsidR="00EC0814" w:rsidRPr="000568BB">
        <w:rPr>
          <w:rFonts w:ascii="Times New Roman" w:hAnsi="Times New Roman" w:cs="Times New Roman"/>
          <w:position w:val="-4"/>
          <w:sz w:val="28"/>
          <w:szCs w:val="28"/>
        </w:rPr>
        <w:object w:dxaOrig="360" w:dyaOrig="340" w14:anchorId="1BC18E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6" type="#_x0000_t75" style="width:18.4pt;height:16.75pt" o:ole="">
            <v:imagedata r:id="rId6" o:title=""/>
          </v:shape>
          <o:OLEObject Type="Embed" ProgID="Equation.DSMT4" ShapeID="_x0000_i1196" DrawAspect="Content" ObjectID="_1619115238" r:id="rId7"/>
        </w:object>
      </w:r>
      <w:r w:rsidR="00EC0814">
        <w:rPr>
          <w:rFonts w:ascii="Times New Roman" w:hAnsi="Times New Roman" w:cs="Times New Roman"/>
          <w:sz w:val="28"/>
          <w:szCs w:val="28"/>
        </w:rPr>
        <w:t xml:space="preserve"> в базисе </w:t>
      </w:r>
      <w:r w:rsidR="00EC0814" w:rsidRPr="00C01E2B">
        <w:rPr>
          <w:rFonts w:ascii="Times New Roman" w:hAnsi="Times New Roman" w:cs="Times New Roman"/>
          <w:position w:val="-14"/>
          <w:sz w:val="28"/>
          <w:szCs w:val="28"/>
        </w:rPr>
        <w:object w:dxaOrig="1100" w:dyaOrig="420" w14:anchorId="6B87B1E9">
          <v:shape id="_x0000_i1197" type="#_x0000_t75" style="width:55.25pt;height:20.95pt" o:ole="">
            <v:imagedata r:id="rId8" o:title=""/>
          </v:shape>
          <o:OLEObject Type="Embed" ProgID="Equation.DSMT4" ShapeID="_x0000_i1197" DrawAspect="Content" ObjectID="_1619115239" r:id="rId9"/>
        </w:object>
      </w:r>
      <w:r w:rsidR="00EC0814">
        <w:rPr>
          <w:rFonts w:ascii="Times New Roman" w:hAnsi="Times New Roman" w:cs="Times New Roman"/>
          <w:sz w:val="28"/>
          <w:szCs w:val="28"/>
        </w:rPr>
        <w:t xml:space="preserve"> задан</w:t>
      </w:r>
      <w:r w:rsidR="00B13800">
        <w:rPr>
          <w:rFonts w:ascii="Times New Roman" w:hAnsi="Times New Roman" w:cs="Times New Roman"/>
          <w:sz w:val="28"/>
          <w:szCs w:val="28"/>
        </w:rPr>
        <w:t>а</w:t>
      </w:r>
      <w:r w:rsidR="00EC0814">
        <w:rPr>
          <w:rFonts w:ascii="Times New Roman" w:hAnsi="Times New Roman" w:cs="Times New Roman"/>
          <w:sz w:val="28"/>
          <w:szCs w:val="28"/>
        </w:rPr>
        <w:t xml:space="preserve"> матрица </w:t>
      </w:r>
      <w:proofErr w:type="spellStart"/>
      <w:r w:rsidR="00EC0814">
        <w:rPr>
          <w:rFonts w:ascii="Times New Roman" w:hAnsi="Times New Roman" w:cs="Times New Roman"/>
          <w:sz w:val="28"/>
          <w:szCs w:val="28"/>
        </w:rPr>
        <w:t>Грама</w:t>
      </w:r>
      <w:proofErr w:type="spellEnd"/>
      <w:r w:rsidR="00EC0814">
        <w:rPr>
          <w:rFonts w:ascii="Times New Roman" w:hAnsi="Times New Roman" w:cs="Times New Roman"/>
          <w:sz w:val="28"/>
          <w:szCs w:val="28"/>
        </w:rPr>
        <w:t xml:space="preserve"> </w:t>
      </w:r>
      <w:r w:rsidR="00EC0814" w:rsidRPr="00025957">
        <w:rPr>
          <w:position w:val="-4"/>
        </w:rPr>
        <w:object w:dxaOrig="279" w:dyaOrig="279" w14:anchorId="2CC09E1E">
          <v:shape id="_x0000_i1228" type="#_x0000_t75" style="width:14.25pt;height:14.25pt" o:ole="">
            <v:imagedata r:id="rId10" o:title=""/>
          </v:shape>
          <o:OLEObject Type="Embed" ProgID="Equation.DSMT4" ShapeID="_x0000_i1228" DrawAspect="Content" ObjectID="_1619115240" r:id="rId11"/>
        </w:object>
      </w:r>
      <w:r w:rsidR="00EC0814">
        <w:t>.</w:t>
      </w:r>
      <w:r w:rsidR="00EC0814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6B0B392" w14:textId="2B353A81" w:rsidR="00EC0814" w:rsidRDefault="00EC0814" w:rsidP="0056262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Записать формулу скалярного произведения</w:t>
      </w:r>
      <w:r w:rsidR="00B13800">
        <w:rPr>
          <w:rFonts w:ascii="Times New Roman" w:hAnsi="Times New Roman" w:cs="Times New Roman"/>
          <w:sz w:val="28"/>
          <w:szCs w:val="28"/>
        </w:rPr>
        <w:t xml:space="preserve"> </w:t>
      </w:r>
      <w:r w:rsidR="00B13800" w:rsidRPr="00B13800">
        <w:rPr>
          <w:rFonts w:ascii="Times New Roman" w:hAnsi="Times New Roman" w:cs="Times New Roman"/>
          <w:position w:val="-14"/>
          <w:sz w:val="28"/>
          <w:szCs w:val="28"/>
        </w:rPr>
        <w:object w:dxaOrig="700" w:dyaOrig="420" w14:anchorId="290FF612">
          <v:shape id="_x0000_i1598" type="#_x0000_t75" style="width:35.15pt;height:20.95pt" o:ole="">
            <v:imagedata r:id="rId12" o:title=""/>
          </v:shape>
          <o:OLEObject Type="Embed" ProgID="Equation.DSMT4" ShapeID="_x0000_i1598" DrawAspect="Content" ObjectID="_1619115241" r:id="rId1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B389B52" w14:textId="043BA10D" w:rsidR="00B13800" w:rsidRPr="00B00D00" w:rsidRDefault="00B13800" w:rsidP="00B1380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3800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 Записать</w:t>
      </w:r>
      <w:r w:rsidRPr="00B1380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калярное произведение </w:t>
      </w:r>
      <w:r w:rsidRPr="00B13800">
        <w:rPr>
          <w:rFonts w:ascii="Times New Roman" w:hAnsi="Times New Roman" w:cs="Times New Roman"/>
          <w:position w:val="-14"/>
          <w:sz w:val="28"/>
          <w:szCs w:val="28"/>
        </w:rPr>
        <w:object w:dxaOrig="680" w:dyaOrig="420" w14:anchorId="0B17DDDB">
          <v:shape id="_x0000_i1602" type="#_x0000_t75" style="width:34.35pt;height:20.95pt" o:ole="">
            <v:imagedata r:id="rId14" o:title=""/>
          </v:shape>
          <o:OLEObject Type="Embed" ProgID="Equation.DSMT4" ShapeID="_x0000_i1602" DrawAspect="Content" ObjectID="_1619115242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в виде квадратичной формы.</w:t>
      </w:r>
    </w:p>
    <w:p w14:paraId="3224B29C" w14:textId="71F78749" w:rsidR="00EC0814" w:rsidRDefault="00B13800" w:rsidP="0056262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3</w:t>
      </w:r>
      <w:r w:rsidR="00EC0814">
        <w:rPr>
          <w:rFonts w:ascii="Times New Roman" w:hAnsi="Times New Roman" w:cs="Times New Roman"/>
          <w:sz w:val="28"/>
          <w:szCs w:val="28"/>
        </w:rPr>
        <w:t xml:space="preserve">. Вычислить </w:t>
      </w:r>
      <w:r w:rsidR="00EC0814" w:rsidRPr="00B00D00">
        <w:rPr>
          <w:rFonts w:ascii="Times New Roman" w:hAnsi="Times New Roman" w:cs="Times New Roman"/>
          <w:position w:val="-20"/>
          <w:sz w:val="28"/>
          <w:szCs w:val="28"/>
        </w:rPr>
        <w:object w:dxaOrig="700" w:dyaOrig="540" w14:anchorId="3F01BA30">
          <v:shape id="_x0000_i1199" type="#_x0000_t75" style="width:35.15pt;height:26.8pt" o:ole="">
            <v:imagedata r:id="rId16" o:title=""/>
          </v:shape>
          <o:OLEObject Type="Embed" ProgID="Equation.DSMT4" ShapeID="_x0000_i1199" DrawAspect="Content" ObjectID="_1619115243" r:id="rId17"/>
        </w:object>
      </w:r>
      <w:r w:rsidR="00EC0814">
        <w:rPr>
          <w:rFonts w:ascii="Times New Roman" w:hAnsi="Times New Roman" w:cs="Times New Roman"/>
          <w:sz w:val="28"/>
          <w:szCs w:val="28"/>
        </w:rPr>
        <w:t xml:space="preserve">, если </w:t>
      </w:r>
      <w:r w:rsidR="00E51C12" w:rsidRPr="00B00D00">
        <w:rPr>
          <w:rFonts w:ascii="Times New Roman" w:hAnsi="Times New Roman" w:cs="Times New Roman"/>
          <w:position w:val="-56"/>
          <w:sz w:val="28"/>
          <w:szCs w:val="28"/>
        </w:rPr>
        <w:object w:dxaOrig="1060" w:dyaOrig="1260" w14:anchorId="40509975">
          <v:shape id="_x0000_i1577" type="#_x0000_t75" style="width:52.75pt;height:62.8pt" o:ole="">
            <v:imagedata r:id="rId18" o:title=""/>
          </v:shape>
          <o:OLEObject Type="Embed" ProgID="Equation.DSMT4" ShapeID="_x0000_i1577" DrawAspect="Content" ObjectID="_1619115244" r:id="rId19"/>
        </w:object>
      </w:r>
      <w:r w:rsidR="00EC0814" w:rsidRPr="00B00D00">
        <w:rPr>
          <w:rFonts w:ascii="Times New Roman" w:hAnsi="Times New Roman" w:cs="Times New Roman"/>
          <w:sz w:val="28"/>
          <w:szCs w:val="28"/>
        </w:rPr>
        <w:t xml:space="preserve"> и </w:t>
      </w:r>
      <w:r w:rsidR="00EC0814" w:rsidRPr="00B00D00">
        <w:rPr>
          <w:rFonts w:ascii="Times New Roman" w:hAnsi="Times New Roman" w:cs="Times New Roman"/>
          <w:position w:val="-56"/>
          <w:sz w:val="28"/>
          <w:szCs w:val="28"/>
        </w:rPr>
        <w:object w:dxaOrig="1040" w:dyaOrig="1260" w14:anchorId="6F1BE50F">
          <v:shape id="_x0000_i1201" type="#_x0000_t75" style="width:51.9pt;height:62.8pt" o:ole="">
            <v:imagedata r:id="rId20" o:title=""/>
          </v:shape>
          <o:OLEObject Type="Embed" ProgID="Equation.DSMT4" ShapeID="_x0000_i1201" DrawAspect="Content" ObjectID="_1619115245" r:id="rId21"/>
        </w:object>
      </w:r>
      <w:r w:rsidR="00EC0814" w:rsidRPr="00B00D00">
        <w:rPr>
          <w:rFonts w:ascii="Times New Roman" w:hAnsi="Times New Roman" w:cs="Times New Roman"/>
          <w:sz w:val="28"/>
          <w:szCs w:val="28"/>
        </w:rPr>
        <w:t>.</w:t>
      </w:r>
      <w:r w:rsidR="00EC0814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8ED3349" w14:textId="73259DE3" w:rsidR="00EC0814" w:rsidRDefault="00B13800" w:rsidP="0056262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4</w:t>
      </w:r>
      <w:r w:rsidR="00EC0814">
        <w:rPr>
          <w:rFonts w:ascii="Times New Roman" w:hAnsi="Times New Roman" w:cs="Times New Roman"/>
          <w:sz w:val="28"/>
          <w:szCs w:val="28"/>
        </w:rPr>
        <w:t xml:space="preserve">. Найти  </w:t>
      </w:r>
      <w:r w:rsidR="00EC0814" w:rsidRPr="007108B1">
        <w:rPr>
          <w:rFonts w:ascii="Times New Roman" w:hAnsi="Times New Roman" w:cs="Times New Roman"/>
          <w:position w:val="-14"/>
          <w:sz w:val="28"/>
          <w:szCs w:val="28"/>
        </w:rPr>
        <w:object w:dxaOrig="820" w:dyaOrig="420" w14:anchorId="1C2F5C33">
          <v:shape id="_x0000_i1215" type="#_x0000_t75" style="width:41pt;height:20.95pt" o:ole="">
            <v:imagedata r:id="rId22" o:title=""/>
          </v:shape>
          <o:OLEObject Type="Embed" ProgID="Equation.DSMT4" ShapeID="_x0000_i1215" DrawAspect="Content" ObjectID="_1619115246" r:id="rId23"/>
        </w:object>
      </w:r>
      <w:r w:rsidR="00EC0814">
        <w:rPr>
          <w:rFonts w:ascii="Times New Roman" w:hAnsi="Times New Roman" w:cs="Times New Roman"/>
          <w:sz w:val="28"/>
          <w:szCs w:val="28"/>
        </w:rPr>
        <w:t xml:space="preserve">, </w:t>
      </w:r>
      <w:r w:rsidR="00EC0814" w:rsidRPr="007108B1">
        <w:rPr>
          <w:rFonts w:ascii="Times New Roman" w:hAnsi="Times New Roman" w:cs="Times New Roman"/>
          <w:position w:val="-14"/>
          <w:sz w:val="28"/>
          <w:szCs w:val="28"/>
        </w:rPr>
        <w:object w:dxaOrig="800" w:dyaOrig="420" w14:anchorId="5FF0CBCB">
          <v:shape id="_x0000_i1217" type="#_x0000_t75" style="width:39.35pt;height:20.95pt" o:ole="">
            <v:imagedata r:id="rId24" o:title=""/>
          </v:shape>
          <o:OLEObject Type="Embed" ProgID="Equation.DSMT4" ShapeID="_x0000_i1217" DrawAspect="Content" ObjectID="_1619115247" r:id="rId25"/>
        </w:object>
      </w:r>
      <w:r w:rsidR="00EC0814">
        <w:rPr>
          <w:rFonts w:ascii="Times New Roman" w:hAnsi="Times New Roman" w:cs="Times New Roman"/>
          <w:sz w:val="28"/>
          <w:szCs w:val="28"/>
        </w:rPr>
        <w:t xml:space="preserve">, </w:t>
      </w:r>
      <w:r w:rsidR="00EC0814" w:rsidRPr="007108B1">
        <w:rPr>
          <w:rFonts w:ascii="Times New Roman" w:hAnsi="Times New Roman" w:cs="Times New Roman"/>
          <w:position w:val="-14"/>
          <w:sz w:val="28"/>
          <w:szCs w:val="28"/>
        </w:rPr>
        <w:object w:dxaOrig="800" w:dyaOrig="420" w14:anchorId="33C71E96">
          <v:shape id="_x0000_i1219" type="#_x0000_t75" style="width:40.2pt;height:20.95pt" o:ole="">
            <v:imagedata r:id="rId26" o:title=""/>
          </v:shape>
          <o:OLEObject Type="Embed" ProgID="Equation.DSMT4" ShapeID="_x0000_i1219" DrawAspect="Content" ObjectID="_1619115248" r:id="rId27"/>
        </w:object>
      </w:r>
      <w:r w:rsidR="00562626">
        <w:rPr>
          <w:rFonts w:ascii="Times New Roman" w:hAnsi="Times New Roman" w:cs="Times New Roman"/>
          <w:sz w:val="28"/>
          <w:szCs w:val="28"/>
        </w:rPr>
        <w:t xml:space="preserve">, </w:t>
      </w:r>
      <w:r w:rsidR="00562626" w:rsidRPr="00562626">
        <w:rPr>
          <w:position w:val="-14"/>
        </w:rPr>
        <w:object w:dxaOrig="780" w:dyaOrig="420" w14:anchorId="279136D5">
          <v:shape id="_x0000_i1588" type="#_x0000_t75" style="width:39.35pt;height:20.95pt" o:ole="">
            <v:imagedata r:id="rId28" o:title=""/>
          </v:shape>
          <o:OLEObject Type="Embed" ProgID="Equation.DSMT4" ShapeID="_x0000_i1588" DrawAspect="Content" ObjectID="_1619115249" r:id="rId29"/>
        </w:object>
      </w:r>
      <w:r w:rsidR="00EC0814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785"/>
        <w:gridCol w:w="4786"/>
      </w:tblGrid>
      <w:tr w:rsidR="00EC0814" w:rsidRPr="00EC0814" w14:paraId="3704A4D3" w14:textId="77777777" w:rsidTr="00D3604E">
        <w:tblPrEx>
          <w:tblCellMar>
            <w:top w:w="0" w:type="dxa"/>
            <w:bottom w:w="0" w:type="dxa"/>
          </w:tblCellMar>
        </w:tblPrEx>
        <w:tc>
          <w:tcPr>
            <w:tcW w:w="4785" w:type="dxa"/>
          </w:tcPr>
          <w:p w14:paraId="266ED4BC" w14:textId="22083E4E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="002A128C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160" w:dyaOrig="1260" w14:anchorId="11AF588D">
                <v:shape id="_x0000_i1503" type="#_x0000_t75" style="width:108pt;height:62.8pt" o:ole="">
                  <v:imagedata r:id="rId30" o:title=""/>
                </v:shape>
                <o:OLEObject Type="Embed" ProgID="Equation.DSMT4" ShapeID="_x0000_i1503" DrawAspect="Content" ObjectID="_1619115250" r:id="rId31"/>
              </w:object>
            </w: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786" w:type="dxa"/>
          </w:tcPr>
          <w:p w14:paraId="04E3ECEB" w14:textId="6667F033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16. </w:t>
            </w:r>
            <w:r w:rsidR="007F37A8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079" w:dyaOrig="1260" w14:anchorId="2F36939A">
                <v:shape id="_x0000_i1541" type="#_x0000_t75" style="width:103.8pt;height:62.8pt" o:ole="">
                  <v:imagedata r:id="rId32" o:title=""/>
                </v:shape>
                <o:OLEObject Type="Embed" ProgID="Equation.DSMT4" ShapeID="_x0000_i1541" DrawAspect="Content" ObjectID="_1619115251" r:id="rId33"/>
              </w:object>
            </w:r>
          </w:p>
        </w:tc>
      </w:tr>
      <w:tr w:rsidR="00EC0814" w:rsidRPr="00EC0814" w14:paraId="636C905D" w14:textId="77777777" w:rsidTr="00D3604E">
        <w:tblPrEx>
          <w:tblCellMar>
            <w:top w:w="0" w:type="dxa"/>
            <w:bottom w:w="0" w:type="dxa"/>
          </w:tblCellMar>
        </w:tblPrEx>
        <w:tc>
          <w:tcPr>
            <w:tcW w:w="4785" w:type="dxa"/>
          </w:tcPr>
          <w:p w14:paraId="483407FF" w14:textId="177A9D95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="00566149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079" w:dyaOrig="1260" w14:anchorId="59D99F65">
                <v:shape id="_x0000_i1507" type="#_x0000_t75" style="width:103.8pt;height:62.8pt" o:ole="">
                  <v:imagedata r:id="rId34" o:title=""/>
                </v:shape>
                <o:OLEObject Type="Embed" ProgID="Equation.DSMT4" ShapeID="_x0000_i1507" DrawAspect="Content" ObjectID="_1619115252" r:id="rId35"/>
              </w:object>
            </w:r>
          </w:p>
        </w:tc>
        <w:tc>
          <w:tcPr>
            <w:tcW w:w="4786" w:type="dxa"/>
          </w:tcPr>
          <w:p w14:paraId="0F239735" w14:textId="1013B504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17. </w:t>
            </w:r>
            <w:r w:rsidR="007F37A8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220" w:dyaOrig="1260" w14:anchorId="1D342E23">
                <v:shape id="_x0000_i1543" type="#_x0000_t75" style="width:111.35pt;height:62.8pt" o:ole="">
                  <v:imagedata r:id="rId36" o:title=""/>
                </v:shape>
                <o:OLEObject Type="Embed" ProgID="Equation.DSMT4" ShapeID="_x0000_i1543" DrawAspect="Content" ObjectID="_1619115253" r:id="rId37"/>
              </w:object>
            </w:r>
          </w:p>
        </w:tc>
      </w:tr>
      <w:tr w:rsidR="00EC0814" w:rsidRPr="00EC0814" w14:paraId="72645F44" w14:textId="77777777" w:rsidTr="00D3604E">
        <w:tblPrEx>
          <w:tblCellMar>
            <w:top w:w="0" w:type="dxa"/>
            <w:bottom w:w="0" w:type="dxa"/>
          </w:tblCellMar>
        </w:tblPrEx>
        <w:tc>
          <w:tcPr>
            <w:tcW w:w="4785" w:type="dxa"/>
          </w:tcPr>
          <w:p w14:paraId="56EB1DE5" w14:textId="13144D8E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="00566149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079" w:dyaOrig="1260" w14:anchorId="139EDBD8">
                <v:shape id="_x0000_i1509" type="#_x0000_t75" style="width:103.8pt;height:62.8pt" o:ole="">
                  <v:imagedata r:id="rId38" o:title=""/>
                </v:shape>
                <o:OLEObject Type="Embed" ProgID="Equation.DSMT4" ShapeID="_x0000_i1509" DrawAspect="Content" ObjectID="_1619115254" r:id="rId39"/>
              </w:object>
            </w:r>
          </w:p>
        </w:tc>
        <w:tc>
          <w:tcPr>
            <w:tcW w:w="4786" w:type="dxa"/>
          </w:tcPr>
          <w:p w14:paraId="14E6B96E" w14:textId="61640FEB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18. </w:t>
            </w:r>
            <w:r w:rsidR="007F37A8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079" w:dyaOrig="1260" w14:anchorId="34713FF5">
                <v:shape id="_x0000_i1545" type="#_x0000_t75" style="width:103.8pt;height:62.8pt" o:ole="">
                  <v:imagedata r:id="rId40" o:title=""/>
                </v:shape>
                <o:OLEObject Type="Embed" ProgID="Equation.DSMT4" ShapeID="_x0000_i1545" DrawAspect="Content" ObjectID="_1619115255" r:id="rId41"/>
              </w:object>
            </w:r>
          </w:p>
        </w:tc>
      </w:tr>
      <w:tr w:rsidR="00EC0814" w:rsidRPr="00EC0814" w14:paraId="255BF3AB" w14:textId="77777777" w:rsidTr="00D3604E">
        <w:tblPrEx>
          <w:tblCellMar>
            <w:top w:w="0" w:type="dxa"/>
            <w:bottom w:w="0" w:type="dxa"/>
          </w:tblCellMar>
        </w:tblPrEx>
        <w:tc>
          <w:tcPr>
            <w:tcW w:w="4785" w:type="dxa"/>
          </w:tcPr>
          <w:p w14:paraId="0FA79749" w14:textId="26ED8F54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566149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060" w:dyaOrig="1260" w14:anchorId="6CAD8C3A">
                <v:shape id="_x0000_i1511" type="#_x0000_t75" style="width:103pt;height:62.8pt" o:ole="">
                  <v:imagedata r:id="rId42" o:title=""/>
                </v:shape>
                <o:OLEObject Type="Embed" ProgID="Equation.DSMT4" ShapeID="_x0000_i1511" DrawAspect="Content" ObjectID="_1619115256" r:id="rId43"/>
              </w:object>
            </w:r>
          </w:p>
        </w:tc>
        <w:tc>
          <w:tcPr>
            <w:tcW w:w="4786" w:type="dxa"/>
          </w:tcPr>
          <w:p w14:paraId="2B638E6F" w14:textId="278F799C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19. </w:t>
            </w:r>
            <w:r w:rsidR="00C3342D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240" w:dyaOrig="1260" w14:anchorId="21FEB722">
                <v:shape id="_x0000_i1549" type="#_x0000_t75" style="width:112.2pt;height:62.8pt" o:ole="">
                  <v:imagedata r:id="rId44" o:title=""/>
                </v:shape>
                <o:OLEObject Type="Embed" ProgID="Equation.DSMT4" ShapeID="_x0000_i1549" DrawAspect="Content" ObjectID="_1619115257" r:id="rId45"/>
              </w:object>
            </w:r>
          </w:p>
        </w:tc>
      </w:tr>
      <w:tr w:rsidR="00EC0814" w:rsidRPr="00EC0814" w14:paraId="3174E3E5" w14:textId="77777777" w:rsidTr="00D3604E">
        <w:tblPrEx>
          <w:tblCellMar>
            <w:top w:w="0" w:type="dxa"/>
            <w:bottom w:w="0" w:type="dxa"/>
          </w:tblCellMar>
        </w:tblPrEx>
        <w:tc>
          <w:tcPr>
            <w:tcW w:w="4785" w:type="dxa"/>
          </w:tcPr>
          <w:p w14:paraId="539FBB90" w14:textId="1FD36FDA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5. </w:t>
            </w:r>
            <w:r w:rsidR="00566149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1780" w:dyaOrig="1260" w14:anchorId="596A54BC">
                <v:shape id="_x0000_i1513" type="#_x0000_t75" style="width:88.75pt;height:62.8pt" o:ole="">
                  <v:imagedata r:id="rId46" o:title=""/>
                </v:shape>
                <o:OLEObject Type="Embed" ProgID="Equation.DSMT4" ShapeID="_x0000_i1513" DrawAspect="Content" ObjectID="_1619115258" r:id="rId47"/>
              </w:object>
            </w:r>
          </w:p>
        </w:tc>
        <w:tc>
          <w:tcPr>
            <w:tcW w:w="4786" w:type="dxa"/>
          </w:tcPr>
          <w:p w14:paraId="31EB785A" w14:textId="271300C4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20. </w:t>
            </w:r>
            <w:r w:rsidR="00C3342D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220" w:dyaOrig="1260" w14:anchorId="2D5DD281">
                <v:shape id="_x0000_i1551" type="#_x0000_t75" style="width:111.35pt;height:62.8pt" o:ole="">
                  <v:imagedata r:id="rId48" o:title=""/>
                </v:shape>
                <o:OLEObject Type="Embed" ProgID="Equation.DSMT4" ShapeID="_x0000_i1551" DrawAspect="Content" ObjectID="_1619115259" r:id="rId49"/>
              </w:object>
            </w:r>
          </w:p>
        </w:tc>
      </w:tr>
      <w:tr w:rsidR="00EC0814" w:rsidRPr="00EC0814" w14:paraId="5A676F8F" w14:textId="77777777" w:rsidTr="00D3604E">
        <w:tblPrEx>
          <w:tblCellMar>
            <w:top w:w="0" w:type="dxa"/>
            <w:bottom w:w="0" w:type="dxa"/>
          </w:tblCellMar>
        </w:tblPrEx>
        <w:tc>
          <w:tcPr>
            <w:tcW w:w="4785" w:type="dxa"/>
          </w:tcPr>
          <w:p w14:paraId="6C57A1CE" w14:textId="26B0BE73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6. </w:t>
            </w:r>
            <w:r w:rsidR="009E4013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220" w:dyaOrig="1260" w14:anchorId="50D0CDF0">
                <v:shape id="_x0000_i1515" type="#_x0000_t75" style="width:111.35pt;height:62.8pt" o:ole="">
                  <v:imagedata r:id="rId50" o:title=""/>
                </v:shape>
                <o:OLEObject Type="Embed" ProgID="Equation.DSMT4" ShapeID="_x0000_i1515" DrawAspect="Content" ObjectID="_1619115260" r:id="rId51"/>
              </w:object>
            </w:r>
          </w:p>
        </w:tc>
        <w:tc>
          <w:tcPr>
            <w:tcW w:w="4786" w:type="dxa"/>
          </w:tcPr>
          <w:p w14:paraId="78E73EF7" w14:textId="31C9105D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21. </w:t>
            </w:r>
            <w:r w:rsidR="00C3342D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079" w:dyaOrig="1260" w14:anchorId="144917B4">
                <v:shape id="_x0000_i1553" type="#_x0000_t75" style="width:103.8pt;height:62.8pt" o:ole="">
                  <v:imagedata r:id="rId52" o:title=""/>
                </v:shape>
                <o:OLEObject Type="Embed" ProgID="Equation.DSMT4" ShapeID="_x0000_i1553" DrawAspect="Content" ObjectID="_1619115261" r:id="rId53"/>
              </w:object>
            </w:r>
          </w:p>
        </w:tc>
      </w:tr>
      <w:tr w:rsidR="00EC0814" w:rsidRPr="00EC0814" w14:paraId="474AC7C9" w14:textId="77777777" w:rsidTr="00D3604E">
        <w:tblPrEx>
          <w:tblCellMar>
            <w:top w:w="0" w:type="dxa"/>
            <w:bottom w:w="0" w:type="dxa"/>
          </w:tblCellMar>
        </w:tblPrEx>
        <w:tc>
          <w:tcPr>
            <w:tcW w:w="4785" w:type="dxa"/>
          </w:tcPr>
          <w:p w14:paraId="4D2F9518" w14:textId="4D8015A3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7. </w:t>
            </w:r>
            <w:r w:rsidR="004F1C3D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079" w:dyaOrig="1260" w14:anchorId="5B044CDE">
                <v:shape id="_x0000_i1521" type="#_x0000_t75" style="width:103.8pt;height:62.8pt" o:ole="">
                  <v:imagedata r:id="rId54" o:title=""/>
                </v:shape>
                <o:OLEObject Type="Embed" ProgID="Equation.DSMT4" ShapeID="_x0000_i1521" DrawAspect="Content" ObjectID="_1619115262" r:id="rId55"/>
              </w:object>
            </w:r>
          </w:p>
        </w:tc>
        <w:tc>
          <w:tcPr>
            <w:tcW w:w="4786" w:type="dxa"/>
          </w:tcPr>
          <w:p w14:paraId="357792E2" w14:textId="3B456ED6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22. </w:t>
            </w:r>
            <w:r w:rsidR="00C3342D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040" w:dyaOrig="1260" w14:anchorId="29B27558">
                <v:shape id="_x0000_i1555" type="#_x0000_t75" style="width:102.15pt;height:62.8pt" o:ole="">
                  <v:imagedata r:id="rId56" o:title=""/>
                </v:shape>
                <o:OLEObject Type="Embed" ProgID="Equation.DSMT4" ShapeID="_x0000_i1555" DrawAspect="Content" ObjectID="_1619115263" r:id="rId57"/>
              </w:object>
            </w:r>
          </w:p>
        </w:tc>
      </w:tr>
      <w:tr w:rsidR="00EC0814" w:rsidRPr="00EC0814" w14:paraId="490ABD1F" w14:textId="77777777" w:rsidTr="00D3604E">
        <w:tblPrEx>
          <w:tblCellMar>
            <w:top w:w="0" w:type="dxa"/>
            <w:bottom w:w="0" w:type="dxa"/>
          </w:tblCellMar>
        </w:tblPrEx>
        <w:tc>
          <w:tcPr>
            <w:tcW w:w="4785" w:type="dxa"/>
          </w:tcPr>
          <w:p w14:paraId="1ADF4223" w14:textId="211CA1B1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8. </w:t>
            </w:r>
            <w:r w:rsidR="004F1C3D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040" w:dyaOrig="1260" w14:anchorId="4975ABFC">
                <v:shape id="_x0000_i1523" type="#_x0000_t75" style="width:102.15pt;height:62.8pt" o:ole="">
                  <v:imagedata r:id="rId58" o:title=""/>
                </v:shape>
                <o:OLEObject Type="Embed" ProgID="Equation.DSMT4" ShapeID="_x0000_i1523" DrawAspect="Content" ObjectID="_1619115264" r:id="rId59"/>
              </w:object>
            </w:r>
          </w:p>
        </w:tc>
        <w:tc>
          <w:tcPr>
            <w:tcW w:w="4786" w:type="dxa"/>
          </w:tcPr>
          <w:p w14:paraId="01F90393" w14:textId="1D6CE5BA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23. </w:t>
            </w:r>
            <w:r w:rsidR="00C3342D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060" w:dyaOrig="1260" w14:anchorId="6956950F">
                <v:shape id="_x0000_i1557" type="#_x0000_t75" style="width:103pt;height:62.8pt" o:ole="">
                  <v:imagedata r:id="rId60" o:title=""/>
                </v:shape>
                <o:OLEObject Type="Embed" ProgID="Equation.DSMT4" ShapeID="_x0000_i1557" DrawAspect="Content" ObjectID="_1619115265" r:id="rId61"/>
              </w:object>
            </w:r>
          </w:p>
        </w:tc>
      </w:tr>
      <w:tr w:rsidR="00EC0814" w:rsidRPr="00EC0814" w14:paraId="31ADCD20" w14:textId="77777777" w:rsidTr="00D3604E">
        <w:tblPrEx>
          <w:tblCellMar>
            <w:top w:w="0" w:type="dxa"/>
            <w:bottom w:w="0" w:type="dxa"/>
          </w:tblCellMar>
        </w:tblPrEx>
        <w:tc>
          <w:tcPr>
            <w:tcW w:w="4785" w:type="dxa"/>
          </w:tcPr>
          <w:p w14:paraId="3C063A3C" w14:textId="37048DAD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9. </w:t>
            </w:r>
            <w:r w:rsidR="004F1C3D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079" w:dyaOrig="1260" w14:anchorId="12B874C5">
                <v:shape id="_x0000_i1525" type="#_x0000_t75" style="width:103.8pt;height:62.8pt" o:ole="">
                  <v:imagedata r:id="rId62" o:title=""/>
                </v:shape>
                <o:OLEObject Type="Embed" ProgID="Equation.DSMT4" ShapeID="_x0000_i1525" DrawAspect="Content" ObjectID="_1619115266" r:id="rId63"/>
              </w:object>
            </w:r>
          </w:p>
        </w:tc>
        <w:tc>
          <w:tcPr>
            <w:tcW w:w="4786" w:type="dxa"/>
          </w:tcPr>
          <w:p w14:paraId="55F4F6D2" w14:textId="0F1273AF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24. </w:t>
            </w:r>
            <w:r w:rsidR="00C3342D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060" w:dyaOrig="1260" w14:anchorId="37B5CE54">
                <v:shape id="_x0000_i1559" type="#_x0000_t75" style="width:103pt;height:62.8pt" o:ole="">
                  <v:imagedata r:id="rId64" o:title=""/>
                </v:shape>
                <o:OLEObject Type="Embed" ProgID="Equation.DSMT4" ShapeID="_x0000_i1559" DrawAspect="Content" ObjectID="_1619115267" r:id="rId65"/>
              </w:object>
            </w:r>
          </w:p>
        </w:tc>
      </w:tr>
      <w:tr w:rsidR="00EC0814" w:rsidRPr="00EC0814" w14:paraId="33BBB2B7" w14:textId="77777777" w:rsidTr="00D3604E">
        <w:tblPrEx>
          <w:tblCellMar>
            <w:top w:w="0" w:type="dxa"/>
            <w:bottom w:w="0" w:type="dxa"/>
          </w:tblCellMar>
        </w:tblPrEx>
        <w:tc>
          <w:tcPr>
            <w:tcW w:w="4785" w:type="dxa"/>
          </w:tcPr>
          <w:p w14:paraId="73A3219C" w14:textId="22710E98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10. </w:t>
            </w:r>
            <w:r w:rsidR="004F1C3D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079" w:dyaOrig="1260" w14:anchorId="649AC498">
                <v:shape id="_x0000_i1527" type="#_x0000_t75" style="width:103.8pt;height:62.8pt" o:ole="">
                  <v:imagedata r:id="rId66" o:title=""/>
                </v:shape>
                <o:OLEObject Type="Embed" ProgID="Equation.DSMT4" ShapeID="_x0000_i1527" DrawAspect="Content" ObjectID="_1619115268" r:id="rId67"/>
              </w:object>
            </w:r>
          </w:p>
        </w:tc>
        <w:tc>
          <w:tcPr>
            <w:tcW w:w="4786" w:type="dxa"/>
          </w:tcPr>
          <w:p w14:paraId="544D4778" w14:textId="1C4A4DD7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25. </w:t>
            </w:r>
            <w:r w:rsidR="00473E4E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160" w:dyaOrig="1260" w14:anchorId="220ED019">
                <v:shape id="_x0000_i1563" type="#_x0000_t75" style="width:108pt;height:62.8pt" o:ole="">
                  <v:imagedata r:id="rId68" o:title=""/>
                </v:shape>
                <o:OLEObject Type="Embed" ProgID="Equation.DSMT4" ShapeID="_x0000_i1563" DrawAspect="Content" ObjectID="_1619115269" r:id="rId69"/>
              </w:object>
            </w:r>
          </w:p>
        </w:tc>
      </w:tr>
      <w:tr w:rsidR="00EC0814" w:rsidRPr="00EC0814" w14:paraId="0267873F" w14:textId="77777777" w:rsidTr="00D3604E">
        <w:tblPrEx>
          <w:tblCellMar>
            <w:top w:w="0" w:type="dxa"/>
            <w:bottom w:w="0" w:type="dxa"/>
          </w:tblCellMar>
        </w:tblPrEx>
        <w:tc>
          <w:tcPr>
            <w:tcW w:w="4785" w:type="dxa"/>
          </w:tcPr>
          <w:p w14:paraId="42C3F471" w14:textId="4A0E17CC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11. </w:t>
            </w:r>
            <w:r w:rsidR="004F1C3D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240" w:dyaOrig="1260" w14:anchorId="0AB3B965">
                <v:shape id="_x0000_i1529" type="#_x0000_t75" style="width:112.2pt;height:62.8pt" o:ole="">
                  <v:imagedata r:id="rId70" o:title=""/>
                </v:shape>
                <o:OLEObject Type="Embed" ProgID="Equation.DSMT4" ShapeID="_x0000_i1529" DrawAspect="Content" ObjectID="_1619115270" r:id="rId71"/>
              </w:object>
            </w:r>
          </w:p>
        </w:tc>
        <w:tc>
          <w:tcPr>
            <w:tcW w:w="4786" w:type="dxa"/>
          </w:tcPr>
          <w:p w14:paraId="72856458" w14:textId="5168A002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26. </w:t>
            </w:r>
            <w:r w:rsidR="00473E4E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040" w:dyaOrig="1260" w14:anchorId="2DE47B46">
                <v:shape id="_x0000_i1565" type="#_x0000_t75" style="width:102.15pt;height:62.8pt" o:ole="">
                  <v:imagedata r:id="rId72" o:title=""/>
                </v:shape>
                <o:OLEObject Type="Embed" ProgID="Equation.DSMT4" ShapeID="_x0000_i1565" DrawAspect="Content" ObjectID="_1619115271" r:id="rId73"/>
              </w:object>
            </w:r>
          </w:p>
        </w:tc>
      </w:tr>
      <w:tr w:rsidR="00EC0814" w:rsidRPr="00EC0814" w14:paraId="48F21FC7" w14:textId="77777777" w:rsidTr="00D3604E">
        <w:tblPrEx>
          <w:tblCellMar>
            <w:top w:w="0" w:type="dxa"/>
            <w:bottom w:w="0" w:type="dxa"/>
          </w:tblCellMar>
        </w:tblPrEx>
        <w:tc>
          <w:tcPr>
            <w:tcW w:w="4785" w:type="dxa"/>
          </w:tcPr>
          <w:p w14:paraId="58BC385A" w14:textId="6882D229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12. </w:t>
            </w:r>
            <w:r w:rsidR="004F1C3D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079" w:dyaOrig="1260" w14:anchorId="6FC67180">
                <v:shape id="_x0000_i1531" type="#_x0000_t75" style="width:103.8pt;height:62.8pt" o:ole="">
                  <v:imagedata r:id="rId74" o:title=""/>
                </v:shape>
                <o:OLEObject Type="Embed" ProgID="Equation.DSMT4" ShapeID="_x0000_i1531" DrawAspect="Content" ObjectID="_1619115272" r:id="rId75"/>
              </w:object>
            </w:r>
          </w:p>
        </w:tc>
        <w:tc>
          <w:tcPr>
            <w:tcW w:w="4786" w:type="dxa"/>
          </w:tcPr>
          <w:p w14:paraId="47CAC4F1" w14:textId="2FDC9DAC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27. </w:t>
            </w:r>
            <w:r w:rsidR="00473E4E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040" w:dyaOrig="1260" w14:anchorId="5B5AB9CD">
                <v:shape id="_x0000_i1567" type="#_x0000_t75" style="width:102.15pt;height:62.8pt" o:ole="">
                  <v:imagedata r:id="rId76" o:title=""/>
                </v:shape>
                <o:OLEObject Type="Embed" ProgID="Equation.DSMT4" ShapeID="_x0000_i1567" DrawAspect="Content" ObjectID="_1619115273" r:id="rId77"/>
              </w:object>
            </w:r>
          </w:p>
        </w:tc>
      </w:tr>
      <w:tr w:rsidR="00EC0814" w:rsidRPr="00EC0814" w14:paraId="6905A51F" w14:textId="77777777" w:rsidTr="00D3604E">
        <w:tblPrEx>
          <w:tblCellMar>
            <w:top w:w="0" w:type="dxa"/>
            <w:bottom w:w="0" w:type="dxa"/>
          </w:tblCellMar>
        </w:tblPrEx>
        <w:tc>
          <w:tcPr>
            <w:tcW w:w="4785" w:type="dxa"/>
          </w:tcPr>
          <w:p w14:paraId="0BB9E10D" w14:textId="3EF2CB07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13. </w:t>
            </w:r>
            <w:r w:rsidR="004F1C3D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240" w:dyaOrig="1260" w14:anchorId="48EE4052">
                <v:shape id="_x0000_i1533" type="#_x0000_t75" style="width:112.2pt;height:62.8pt" o:ole="">
                  <v:imagedata r:id="rId78" o:title=""/>
                </v:shape>
                <o:OLEObject Type="Embed" ProgID="Equation.DSMT4" ShapeID="_x0000_i1533" DrawAspect="Content" ObjectID="_1619115274" r:id="rId79"/>
              </w:object>
            </w:r>
          </w:p>
        </w:tc>
        <w:tc>
          <w:tcPr>
            <w:tcW w:w="4786" w:type="dxa"/>
          </w:tcPr>
          <w:p w14:paraId="74FB5555" w14:textId="656A669C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28. </w:t>
            </w:r>
            <w:r w:rsidR="00473E4E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040" w:dyaOrig="1260" w14:anchorId="4787FAC3">
                <v:shape id="_x0000_i1569" type="#_x0000_t75" style="width:102.15pt;height:62.8pt" o:ole="">
                  <v:imagedata r:id="rId80" o:title=""/>
                </v:shape>
                <o:OLEObject Type="Embed" ProgID="Equation.DSMT4" ShapeID="_x0000_i1569" DrawAspect="Content" ObjectID="_1619115275" r:id="rId81"/>
              </w:object>
            </w:r>
          </w:p>
        </w:tc>
      </w:tr>
      <w:tr w:rsidR="00EC0814" w:rsidRPr="00EC0814" w14:paraId="326496F6" w14:textId="77777777" w:rsidTr="00D3604E">
        <w:tblPrEx>
          <w:tblCellMar>
            <w:top w:w="0" w:type="dxa"/>
            <w:bottom w:w="0" w:type="dxa"/>
          </w:tblCellMar>
        </w:tblPrEx>
        <w:tc>
          <w:tcPr>
            <w:tcW w:w="4785" w:type="dxa"/>
          </w:tcPr>
          <w:p w14:paraId="189C9139" w14:textId="36499E99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14. </w:t>
            </w:r>
            <w:r w:rsidR="007F37A8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060" w:dyaOrig="1260" w14:anchorId="218C548A">
                <v:shape id="_x0000_i1537" type="#_x0000_t75" style="width:103pt;height:62.8pt" o:ole="">
                  <v:imagedata r:id="rId82" o:title=""/>
                </v:shape>
                <o:OLEObject Type="Embed" ProgID="Equation.DSMT4" ShapeID="_x0000_i1537" DrawAspect="Content" ObjectID="_1619115276" r:id="rId83"/>
              </w:object>
            </w:r>
          </w:p>
        </w:tc>
        <w:tc>
          <w:tcPr>
            <w:tcW w:w="4786" w:type="dxa"/>
          </w:tcPr>
          <w:p w14:paraId="497BEDF4" w14:textId="4F5463E9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29. </w:t>
            </w:r>
            <w:r w:rsidR="00473E4E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040" w:dyaOrig="1260" w14:anchorId="2A7AFB0C">
                <v:shape id="_x0000_i1571" type="#_x0000_t75" style="width:102.15pt;height:62.8pt" o:ole="">
                  <v:imagedata r:id="rId84" o:title=""/>
                </v:shape>
                <o:OLEObject Type="Embed" ProgID="Equation.DSMT4" ShapeID="_x0000_i1571" DrawAspect="Content" ObjectID="_1619115277" r:id="rId85"/>
              </w:object>
            </w:r>
          </w:p>
        </w:tc>
      </w:tr>
      <w:tr w:rsidR="00EC0814" w:rsidRPr="00EC0814" w14:paraId="54BE59B9" w14:textId="77777777" w:rsidTr="00D3604E">
        <w:tblPrEx>
          <w:tblCellMar>
            <w:top w:w="0" w:type="dxa"/>
            <w:bottom w:w="0" w:type="dxa"/>
          </w:tblCellMar>
        </w:tblPrEx>
        <w:tc>
          <w:tcPr>
            <w:tcW w:w="4785" w:type="dxa"/>
          </w:tcPr>
          <w:p w14:paraId="580035BB" w14:textId="7350B3B8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15. </w:t>
            </w:r>
            <w:r w:rsidR="007F37A8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079" w:dyaOrig="1260" w14:anchorId="6ABC74C1">
                <v:shape id="_x0000_i1539" type="#_x0000_t75" style="width:103.8pt;height:62.8pt" o:ole="">
                  <v:imagedata r:id="rId86" o:title=""/>
                </v:shape>
                <o:OLEObject Type="Embed" ProgID="Equation.DSMT4" ShapeID="_x0000_i1539" DrawAspect="Content" ObjectID="_1619115278" r:id="rId87"/>
              </w:object>
            </w:r>
          </w:p>
        </w:tc>
        <w:tc>
          <w:tcPr>
            <w:tcW w:w="4786" w:type="dxa"/>
          </w:tcPr>
          <w:p w14:paraId="1B1A2306" w14:textId="01F91EBE" w:rsidR="00EC0814" w:rsidRPr="00EC0814" w:rsidRDefault="00EC0814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0814">
              <w:rPr>
                <w:rFonts w:ascii="Times New Roman" w:hAnsi="Times New Roman" w:cs="Times New Roman"/>
                <w:sz w:val="28"/>
                <w:szCs w:val="28"/>
              </w:rPr>
              <w:t xml:space="preserve">30. </w:t>
            </w:r>
            <w:r w:rsidR="00473E4E" w:rsidRPr="00EC0814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180" w:dyaOrig="1260" w14:anchorId="0FE358F4">
                <v:shape id="_x0000_i1573" type="#_x0000_t75" style="width:108.85pt;height:62.8pt" o:ole="">
                  <v:imagedata r:id="rId88" o:title=""/>
                </v:shape>
                <o:OLEObject Type="Embed" ProgID="Equation.DSMT4" ShapeID="_x0000_i1573" DrawAspect="Content" ObjectID="_1619115279" r:id="rId89"/>
              </w:object>
            </w:r>
          </w:p>
        </w:tc>
      </w:tr>
    </w:tbl>
    <w:p w14:paraId="6CAE0A4D" w14:textId="77777777" w:rsidR="006F65EE" w:rsidRDefault="006F65EE" w:rsidP="00B13800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147D3F59" w14:textId="2D8BF11F" w:rsidR="00B13800" w:rsidRDefault="00B13800" w:rsidP="00B1380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F49EE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Задача 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5F49EE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В евклидовом пространстве </w:t>
      </w:r>
      <w:r w:rsidRPr="000568BB">
        <w:rPr>
          <w:rFonts w:ascii="Times New Roman" w:hAnsi="Times New Roman" w:cs="Times New Roman"/>
          <w:position w:val="-4"/>
          <w:sz w:val="28"/>
          <w:szCs w:val="28"/>
        </w:rPr>
        <w:object w:dxaOrig="380" w:dyaOrig="340" w14:anchorId="3950274D">
          <v:shape id="_x0000_i1606" type="#_x0000_t75" style="width:19.25pt;height:16.75pt" o:ole="">
            <v:imagedata r:id="rId90" o:title=""/>
          </v:shape>
          <o:OLEObject Type="Embed" ProgID="Equation.DSMT4" ShapeID="_x0000_i1606" DrawAspect="Content" ObjectID="_1619115280" r:id="rId91"/>
        </w:object>
      </w:r>
      <w:r>
        <w:rPr>
          <w:rFonts w:ascii="Times New Roman" w:hAnsi="Times New Roman" w:cs="Times New Roman"/>
          <w:sz w:val="28"/>
          <w:szCs w:val="28"/>
        </w:rPr>
        <w:t xml:space="preserve"> выбран</w:t>
      </w:r>
      <w:r w:rsidR="0062715A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квадратичн</w:t>
      </w:r>
      <w:r w:rsidR="0062715A">
        <w:rPr>
          <w:rFonts w:ascii="Times New Roman" w:hAnsi="Times New Roman" w:cs="Times New Roman"/>
          <w:sz w:val="28"/>
          <w:szCs w:val="28"/>
        </w:rPr>
        <w:t>ая</w:t>
      </w:r>
      <w:r>
        <w:rPr>
          <w:rFonts w:ascii="Times New Roman" w:hAnsi="Times New Roman" w:cs="Times New Roman"/>
          <w:sz w:val="28"/>
          <w:szCs w:val="28"/>
        </w:rPr>
        <w:t xml:space="preserve"> форм</w:t>
      </w:r>
      <w:r w:rsidR="0062715A">
        <w:rPr>
          <w:rFonts w:ascii="Times New Roman" w:hAnsi="Times New Roman" w:cs="Times New Roman"/>
          <w:sz w:val="28"/>
          <w:szCs w:val="28"/>
        </w:rPr>
        <w:t>а.</w:t>
      </w:r>
      <w:r>
        <w:rPr>
          <w:rFonts w:ascii="Times New Roman" w:hAnsi="Times New Roman" w:cs="Times New Roman"/>
          <w:sz w:val="28"/>
          <w:szCs w:val="28"/>
        </w:rPr>
        <w:t xml:space="preserve"> Если можно с помощью данн</w:t>
      </w:r>
      <w:r w:rsidR="0062715A">
        <w:rPr>
          <w:rFonts w:ascii="Times New Roman" w:hAnsi="Times New Roman" w:cs="Times New Roman"/>
          <w:sz w:val="28"/>
          <w:szCs w:val="28"/>
        </w:rPr>
        <w:t>ой</w:t>
      </w:r>
      <w:r>
        <w:rPr>
          <w:rFonts w:ascii="Times New Roman" w:hAnsi="Times New Roman" w:cs="Times New Roman"/>
          <w:sz w:val="28"/>
          <w:szCs w:val="28"/>
        </w:rPr>
        <w:t xml:space="preserve"> квадратичн</w:t>
      </w:r>
      <w:r w:rsidR="0062715A">
        <w:rPr>
          <w:rFonts w:ascii="Times New Roman" w:hAnsi="Times New Roman" w:cs="Times New Roman"/>
          <w:sz w:val="28"/>
          <w:szCs w:val="28"/>
        </w:rPr>
        <w:t>ой</w:t>
      </w:r>
      <w:r>
        <w:rPr>
          <w:rFonts w:ascii="Times New Roman" w:hAnsi="Times New Roman" w:cs="Times New Roman"/>
          <w:sz w:val="28"/>
          <w:szCs w:val="28"/>
        </w:rPr>
        <w:t xml:space="preserve"> форм</w:t>
      </w:r>
      <w:r w:rsidR="0062715A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задать скалярн</w:t>
      </w:r>
      <w:r w:rsidR="0062715A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е произведени</w:t>
      </w:r>
      <w:r w:rsidR="0062715A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="0062715A">
        <w:rPr>
          <w:rFonts w:ascii="Times New Roman" w:hAnsi="Times New Roman" w:cs="Times New Roman"/>
          <w:sz w:val="28"/>
          <w:szCs w:val="28"/>
        </w:rPr>
        <w:t>найти</w:t>
      </w:r>
      <w:r>
        <w:rPr>
          <w:rFonts w:ascii="Times New Roman" w:hAnsi="Times New Roman" w:cs="Times New Roman"/>
          <w:sz w:val="28"/>
          <w:szCs w:val="28"/>
        </w:rPr>
        <w:t xml:space="preserve"> скалярн</w:t>
      </w:r>
      <w:r w:rsidR="0062715A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е произведение векторов </w:t>
      </w:r>
      <w:r w:rsidR="001B6C5A">
        <w:rPr>
          <w:rFonts w:ascii="Times New Roman" w:hAnsi="Times New Roman" w:cs="Times New Roman"/>
          <w:sz w:val="28"/>
          <w:szCs w:val="28"/>
        </w:rPr>
        <w:t xml:space="preserve"> </w:t>
      </w:r>
      <w:r w:rsidR="0062715A" w:rsidRPr="00B66743">
        <w:rPr>
          <w:rFonts w:ascii="Times New Roman" w:hAnsi="Times New Roman" w:cs="Times New Roman"/>
          <w:position w:val="-78"/>
          <w:sz w:val="28"/>
          <w:szCs w:val="28"/>
        </w:rPr>
        <w:object w:dxaOrig="1040" w:dyaOrig="1700" w14:anchorId="2CB8AAF3">
          <v:shape id="_x0000_i1621" type="#_x0000_t75" style="width:52.75pt;height:85.4pt" o:ole="">
            <v:imagedata r:id="rId92" o:title=""/>
          </v:shape>
          <o:OLEObject Type="Embed" ProgID="Equation.DSMT4" ShapeID="_x0000_i1621" DrawAspect="Content" ObjectID="_1619115281" r:id="rId93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62715A" w:rsidRPr="00B66743">
        <w:rPr>
          <w:rFonts w:ascii="Times New Roman" w:hAnsi="Times New Roman" w:cs="Times New Roman"/>
          <w:position w:val="-78"/>
          <w:sz w:val="28"/>
          <w:szCs w:val="28"/>
        </w:rPr>
        <w:object w:dxaOrig="1080" w:dyaOrig="1700" w14:anchorId="438305AB">
          <v:shape id="_x0000_i1627" type="#_x0000_t75" style="width:55.25pt;height:85.4pt" o:ole="">
            <v:imagedata r:id="rId94" o:title=""/>
          </v:shape>
          <o:OLEObject Type="Embed" ProgID="Equation.DSMT4" ShapeID="_x0000_i1627" DrawAspect="Content" ObjectID="_1619115282" r:id="rId95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098"/>
        <w:gridCol w:w="5529"/>
      </w:tblGrid>
      <w:tr w:rsidR="0062715A" w:rsidRPr="001B6C5A" w14:paraId="337BF32B" w14:textId="77777777" w:rsidTr="00D332E4">
        <w:tblPrEx>
          <w:tblCellMar>
            <w:top w:w="0" w:type="dxa"/>
            <w:bottom w:w="0" w:type="dxa"/>
          </w:tblCellMar>
        </w:tblPrEx>
        <w:tc>
          <w:tcPr>
            <w:tcW w:w="5098" w:type="dxa"/>
          </w:tcPr>
          <w:p w14:paraId="3B986EDD" w14:textId="634BC737" w:rsidR="0062715A" w:rsidRPr="001B6C5A" w:rsidRDefault="0062715A" w:rsidP="0062715A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340" w:dyaOrig="420" w14:anchorId="6058D525">
                <v:shape id="_x0000_i4095" type="#_x0000_t75" style="width:166.6pt;height:20.95pt" o:ole="">
                  <v:imagedata r:id="rId96" o:title=""/>
                </v:shape>
                <o:OLEObject Type="Embed" ProgID="Equation.DSMT4" ShapeID="_x0000_i4095" DrawAspect="Content" ObjectID="_1619115283" r:id="rId97"/>
              </w:object>
            </w:r>
          </w:p>
        </w:tc>
        <w:tc>
          <w:tcPr>
            <w:tcW w:w="5529" w:type="dxa"/>
          </w:tcPr>
          <w:p w14:paraId="61E1EE33" w14:textId="43B1A9D0" w:rsidR="0062715A" w:rsidRPr="001B6C5A" w:rsidRDefault="0062715A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sz w:val="28"/>
                <w:szCs w:val="28"/>
              </w:rPr>
              <w:t xml:space="preserve">16. </w:t>
            </w:r>
            <w:r w:rsidR="00200EBD"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320" w:dyaOrig="420" w14:anchorId="0B06B7E6">
                <v:shape id="_x0000_i4096" type="#_x0000_t75" style="width:165.75pt;height:20.95pt" o:ole="">
                  <v:imagedata r:id="rId98" o:title=""/>
                </v:shape>
                <o:OLEObject Type="Embed" ProgID="Equation.DSMT4" ShapeID="_x0000_i4096" DrawAspect="Content" ObjectID="_1619115284" r:id="rId99"/>
              </w:object>
            </w:r>
          </w:p>
        </w:tc>
      </w:tr>
      <w:tr w:rsidR="0062715A" w:rsidRPr="001B6C5A" w14:paraId="4B376E31" w14:textId="77777777" w:rsidTr="00D332E4">
        <w:tblPrEx>
          <w:tblCellMar>
            <w:top w:w="0" w:type="dxa"/>
            <w:bottom w:w="0" w:type="dxa"/>
          </w:tblCellMar>
        </w:tblPrEx>
        <w:tc>
          <w:tcPr>
            <w:tcW w:w="5098" w:type="dxa"/>
          </w:tcPr>
          <w:p w14:paraId="352C8DE4" w14:textId="4D6183D5" w:rsidR="0062715A" w:rsidRPr="001B6C5A" w:rsidRDefault="0062715A" w:rsidP="0062715A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20" w:dyaOrig="420" w14:anchorId="074907DC">
                <v:shape id="_x0000_i4097" type="#_x0000_t75" style="width:170.8pt;height:20.95pt" o:ole="">
                  <v:imagedata r:id="rId100" o:title=""/>
                </v:shape>
                <o:OLEObject Type="Embed" ProgID="Equation.DSMT4" ShapeID="_x0000_i4097" DrawAspect="Content" ObjectID="_1619115285" r:id="rId101"/>
              </w:object>
            </w:r>
          </w:p>
        </w:tc>
        <w:tc>
          <w:tcPr>
            <w:tcW w:w="5529" w:type="dxa"/>
          </w:tcPr>
          <w:p w14:paraId="094C326E" w14:textId="1C413BAF" w:rsidR="0062715A" w:rsidRPr="001B6C5A" w:rsidRDefault="0062715A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sz w:val="28"/>
                <w:szCs w:val="28"/>
              </w:rPr>
              <w:t xml:space="preserve">17. </w:t>
            </w:r>
            <w:r w:rsidR="00200EBD"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180" w:dyaOrig="420" w14:anchorId="4242E938">
                <v:shape id="_x0000_i4098" type="#_x0000_t75" style="width:159.05pt;height:20.95pt" o:ole="">
                  <v:imagedata r:id="rId102" o:title=""/>
                </v:shape>
                <o:OLEObject Type="Embed" ProgID="Equation.DSMT4" ShapeID="_x0000_i4098" DrawAspect="Content" ObjectID="_1619115286" r:id="rId103"/>
              </w:object>
            </w:r>
          </w:p>
        </w:tc>
      </w:tr>
      <w:tr w:rsidR="0062715A" w:rsidRPr="001B6C5A" w14:paraId="150442F5" w14:textId="77777777" w:rsidTr="00D332E4">
        <w:tblPrEx>
          <w:tblCellMar>
            <w:top w:w="0" w:type="dxa"/>
            <w:bottom w:w="0" w:type="dxa"/>
          </w:tblCellMar>
        </w:tblPrEx>
        <w:tc>
          <w:tcPr>
            <w:tcW w:w="5098" w:type="dxa"/>
          </w:tcPr>
          <w:p w14:paraId="288B2B8A" w14:textId="0CAD15EB" w:rsidR="0062715A" w:rsidRPr="001B6C5A" w:rsidRDefault="00EC3584" w:rsidP="0062715A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80" w:dyaOrig="420" w14:anchorId="4EF8ED1D">
                <v:shape id="_x0000_i4099" type="#_x0000_t75" style="width:174.15pt;height:20.95pt" o:ole="">
                  <v:imagedata r:id="rId104" o:title=""/>
                </v:shape>
                <o:OLEObject Type="Embed" ProgID="Equation.DSMT4" ShapeID="_x0000_i4099" DrawAspect="Content" ObjectID="_1619115287" r:id="rId105"/>
              </w:object>
            </w:r>
          </w:p>
        </w:tc>
        <w:tc>
          <w:tcPr>
            <w:tcW w:w="5529" w:type="dxa"/>
          </w:tcPr>
          <w:p w14:paraId="7E120986" w14:textId="7928BD61" w:rsidR="0062715A" w:rsidRPr="001B6C5A" w:rsidRDefault="0062715A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sz w:val="28"/>
                <w:szCs w:val="28"/>
              </w:rPr>
              <w:t xml:space="preserve">18. </w:t>
            </w:r>
            <w:r w:rsidR="00200EBD"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160" w:dyaOrig="420" w14:anchorId="0F70F63F">
                <v:shape id="_x0000_i4100" type="#_x0000_t75" style="width:207.65pt;height:20.95pt" o:ole="">
                  <v:imagedata r:id="rId106" o:title=""/>
                </v:shape>
                <o:OLEObject Type="Embed" ProgID="Equation.DSMT4" ShapeID="_x0000_i4100" DrawAspect="Content" ObjectID="_1619115288" r:id="rId107"/>
              </w:object>
            </w:r>
          </w:p>
        </w:tc>
      </w:tr>
      <w:tr w:rsidR="0062715A" w:rsidRPr="001B6C5A" w14:paraId="4FD018DC" w14:textId="77777777" w:rsidTr="00D332E4">
        <w:tblPrEx>
          <w:tblCellMar>
            <w:top w:w="0" w:type="dxa"/>
            <w:bottom w:w="0" w:type="dxa"/>
          </w:tblCellMar>
        </w:tblPrEx>
        <w:tc>
          <w:tcPr>
            <w:tcW w:w="5098" w:type="dxa"/>
          </w:tcPr>
          <w:p w14:paraId="5F896C6C" w14:textId="2D16FA46" w:rsidR="0062715A" w:rsidRPr="001B6C5A" w:rsidRDefault="00EC3584" w:rsidP="0062715A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80" w:dyaOrig="420" w14:anchorId="5A295097">
                <v:shape id="_x0000_i4101" type="#_x0000_t75" style="width:174.15pt;height:20.95pt" o:ole="">
                  <v:imagedata r:id="rId108" o:title=""/>
                </v:shape>
                <o:OLEObject Type="Embed" ProgID="Equation.DSMT4" ShapeID="_x0000_i4101" DrawAspect="Content" ObjectID="_1619115289" r:id="rId109"/>
              </w:object>
            </w:r>
          </w:p>
        </w:tc>
        <w:tc>
          <w:tcPr>
            <w:tcW w:w="5529" w:type="dxa"/>
          </w:tcPr>
          <w:p w14:paraId="361146A6" w14:textId="0A3BE692" w:rsidR="0062715A" w:rsidRPr="001B6C5A" w:rsidRDefault="0062715A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sz w:val="28"/>
                <w:szCs w:val="28"/>
              </w:rPr>
              <w:t xml:space="preserve">19. </w:t>
            </w:r>
            <w:r w:rsidR="00200EBD"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160" w:dyaOrig="420" w14:anchorId="6FCC018F">
                <v:shape id="_x0000_i4102" type="#_x0000_t75" style="width:207.65pt;height:20.95pt" o:ole="">
                  <v:imagedata r:id="rId110" o:title=""/>
                </v:shape>
                <o:OLEObject Type="Embed" ProgID="Equation.DSMT4" ShapeID="_x0000_i4102" DrawAspect="Content" ObjectID="_1619115290" r:id="rId111"/>
              </w:object>
            </w:r>
          </w:p>
        </w:tc>
      </w:tr>
      <w:tr w:rsidR="0062715A" w:rsidRPr="001B6C5A" w14:paraId="364A0309" w14:textId="77777777" w:rsidTr="00D332E4">
        <w:tblPrEx>
          <w:tblCellMar>
            <w:top w:w="0" w:type="dxa"/>
            <w:bottom w:w="0" w:type="dxa"/>
          </w:tblCellMar>
        </w:tblPrEx>
        <w:tc>
          <w:tcPr>
            <w:tcW w:w="5098" w:type="dxa"/>
          </w:tcPr>
          <w:p w14:paraId="7D567F7E" w14:textId="715224A5" w:rsidR="0062715A" w:rsidRPr="001B6C5A" w:rsidRDefault="00EC3584" w:rsidP="0062715A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340" w:dyaOrig="420" w14:anchorId="45C32987">
                <v:shape id="_x0000_i4103" type="#_x0000_t75" style="width:166.6pt;height:20.95pt" o:ole="">
                  <v:imagedata r:id="rId112" o:title=""/>
                </v:shape>
                <o:OLEObject Type="Embed" ProgID="Equation.DSMT4" ShapeID="_x0000_i4103" DrawAspect="Content" ObjectID="_1619115291" r:id="rId113"/>
              </w:object>
            </w:r>
          </w:p>
        </w:tc>
        <w:tc>
          <w:tcPr>
            <w:tcW w:w="5529" w:type="dxa"/>
          </w:tcPr>
          <w:p w14:paraId="7A66013A" w14:textId="542805C0" w:rsidR="0062715A" w:rsidRPr="001B6C5A" w:rsidRDefault="0062715A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sz w:val="28"/>
                <w:szCs w:val="28"/>
              </w:rPr>
              <w:t xml:space="preserve">20. </w:t>
            </w:r>
            <w:r w:rsidR="00200EBD"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60" w:dyaOrig="420" w14:anchorId="220B3634">
                <v:shape id="_x0000_i4104" type="#_x0000_t75" style="width:173.3pt;height:20.95pt" o:ole="">
                  <v:imagedata r:id="rId114" o:title=""/>
                </v:shape>
                <o:OLEObject Type="Embed" ProgID="Equation.DSMT4" ShapeID="_x0000_i4104" DrawAspect="Content" ObjectID="_1619115292" r:id="rId115"/>
              </w:object>
            </w:r>
          </w:p>
        </w:tc>
      </w:tr>
      <w:tr w:rsidR="0062715A" w:rsidRPr="001B6C5A" w14:paraId="4C079E71" w14:textId="77777777" w:rsidTr="00D332E4">
        <w:tblPrEx>
          <w:tblCellMar>
            <w:top w:w="0" w:type="dxa"/>
            <w:bottom w:w="0" w:type="dxa"/>
          </w:tblCellMar>
        </w:tblPrEx>
        <w:tc>
          <w:tcPr>
            <w:tcW w:w="5098" w:type="dxa"/>
          </w:tcPr>
          <w:p w14:paraId="50633893" w14:textId="4314C20F" w:rsidR="0062715A" w:rsidRPr="001B6C5A" w:rsidRDefault="00A87058" w:rsidP="0062715A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60" w:dyaOrig="420" w14:anchorId="4852D6E5">
                <v:shape id="_x0000_i4105" type="#_x0000_t75" style="width:173.3pt;height:20.95pt" o:ole="">
                  <v:imagedata r:id="rId116" o:title=""/>
                </v:shape>
                <o:OLEObject Type="Embed" ProgID="Equation.DSMT4" ShapeID="_x0000_i4105" DrawAspect="Content" ObjectID="_1619115293" r:id="rId117"/>
              </w:object>
            </w:r>
          </w:p>
        </w:tc>
        <w:tc>
          <w:tcPr>
            <w:tcW w:w="5529" w:type="dxa"/>
          </w:tcPr>
          <w:p w14:paraId="097E441C" w14:textId="32FFB7ED" w:rsidR="0062715A" w:rsidRPr="001B6C5A" w:rsidRDefault="0062715A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sz w:val="28"/>
                <w:szCs w:val="28"/>
              </w:rPr>
              <w:t xml:space="preserve">21. </w:t>
            </w:r>
            <w:r w:rsidR="000F09C8"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300" w:dyaOrig="420" w14:anchorId="52E85FE8">
                <v:shape id="_x0000_i4106" type="#_x0000_t75" style="width:215.15pt;height:20.95pt" o:ole="">
                  <v:imagedata r:id="rId118" o:title=""/>
                </v:shape>
                <o:OLEObject Type="Embed" ProgID="Equation.DSMT4" ShapeID="_x0000_i4106" DrawAspect="Content" ObjectID="_1619115294" r:id="rId119"/>
              </w:object>
            </w:r>
          </w:p>
        </w:tc>
      </w:tr>
      <w:tr w:rsidR="0062715A" w:rsidRPr="001B6C5A" w14:paraId="0142F8D3" w14:textId="77777777" w:rsidTr="00D332E4">
        <w:tblPrEx>
          <w:tblCellMar>
            <w:top w:w="0" w:type="dxa"/>
            <w:bottom w:w="0" w:type="dxa"/>
          </w:tblCellMar>
        </w:tblPrEx>
        <w:tc>
          <w:tcPr>
            <w:tcW w:w="5098" w:type="dxa"/>
          </w:tcPr>
          <w:p w14:paraId="5B563EB3" w14:textId="238DCD05" w:rsidR="0062715A" w:rsidRPr="001B6C5A" w:rsidRDefault="00A87058" w:rsidP="0062715A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160" w:dyaOrig="420" w14:anchorId="1208D5E5">
                <v:shape id="_x0000_i4107" type="#_x0000_t75" style="width:207.65pt;height:20.95pt" o:ole="">
                  <v:imagedata r:id="rId120" o:title=""/>
                </v:shape>
                <o:OLEObject Type="Embed" ProgID="Equation.DSMT4" ShapeID="_x0000_i4107" DrawAspect="Content" ObjectID="_1619115295" r:id="rId121"/>
              </w:object>
            </w:r>
          </w:p>
        </w:tc>
        <w:tc>
          <w:tcPr>
            <w:tcW w:w="5529" w:type="dxa"/>
          </w:tcPr>
          <w:p w14:paraId="16B03737" w14:textId="4E39CE94" w:rsidR="0062715A" w:rsidRPr="001B6C5A" w:rsidRDefault="0062715A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sz w:val="28"/>
                <w:szCs w:val="28"/>
              </w:rPr>
              <w:t xml:space="preserve">22. </w:t>
            </w:r>
            <w:r w:rsidR="000F09C8"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40" w:dyaOrig="420" w14:anchorId="78DDF72D">
                <v:shape id="_x0000_i4108" type="#_x0000_t75" style="width:171.65pt;height:20.95pt" o:ole="">
                  <v:imagedata r:id="rId122" o:title=""/>
                </v:shape>
                <o:OLEObject Type="Embed" ProgID="Equation.DSMT4" ShapeID="_x0000_i4108" DrawAspect="Content" ObjectID="_1619115296" r:id="rId123"/>
              </w:object>
            </w:r>
          </w:p>
        </w:tc>
      </w:tr>
      <w:tr w:rsidR="0062715A" w:rsidRPr="001B6C5A" w14:paraId="25D5FED8" w14:textId="77777777" w:rsidTr="00D332E4">
        <w:tblPrEx>
          <w:tblCellMar>
            <w:top w:w="0" w:type="dxa"/>
            <w:bottom w:w="0" w:type="dxa"/>
          </w:tblCellMar>
        </w:tblPrEx>
        <w:tc>
          <w:tcPr>
            <w:tcW w:w="5098" w:type="dxa"/>
          </w:tcPr>
          <w:p w14:paraId="015060D7" w14:textId="12EB6274" w:rsidR="0062715A" w:rsidRPr="001B6C5A" w:rsidRDefault="00A87058" w:rsidP="0062715A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320" w:dyaOrig="420" w14:anchorId="33A26E8D">
                <v:shape id="_x0000_i4109" type="#_x0000_t75" style="width:165.75pt;height:20.95pt" o:ole="">
                  <v:imagedata r:id="rId124" o:title=""/>
                </v:shape>
                <o:OLEObject Type="Embed" ProgID="Equation.DSMT4" ShapeID="_x0000_i4109" DrawAspect="Content" ObjectID="_1619115297" r:id="rId125"/>
              </w:object>
            </w:r>
          </w:p>
        </w:tc>
        <w:tc>
          <w:tcPr>
            <w:tcW w:w="5529" w:type="dxa"/>
          </w:tcPr>
          <w:p w14:paraId="039FD5B4" w14:textId="6B22815F" w:rsidR="0062715A" w:rsidRPr="001B6C5A" w:rsidRDefault="0062715A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sz w:val="28"/>
                <w:szCs w:val="28"/>
              </w:rPr>
              <w:t xml:space="preserve">23. </w:t>
            </w:r>
            <w:r w:rsidR="000F09C8"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300" w:dyaOrig="420" w14:anchorId="00B89FC3">
                <v:shape id="_x0000_i4110" type="#_x0000_t75" style="width:164.95pt;height:20.95pt" o:ole="">
                  <v:imagedata r:id="rId126" o:title=""/>
                </v:shape>
                <o:OLEObject Type="Embed" ProgID="Equation.DSMT4" ShapeID="_x0000_i4110" DrawAspect="Content" ObjectID="_1619115298" r:id="rId127"/>
              </w:object>
            </w:r>
          </w:p>
        </w:tc>
      </w:tr>
      <w:tr w:rsidR="0062715A" w:rsidRPr="001B6C5A" w14:paraId="1E3D951A" w14:textId="77777777" w:rsidTr="00D332E4">
        <w:tblPrEx>
          <w:tblCellMar>
            <w:top w:w="0" w:type="dxa"/>
            <w:bottom w:w="0" w:type="dxa"/>
          </w:tblCellMar>
        </w:tblPrEx>
        <w:tc>
          <w:tcPr>
            <w:tcW w:w="5098" w:type="dxa"/>
          </w:tcPr>
          <w:p w14:paraId="1D9E6242" w14:textId="66C619F7" w:rsidR="00D332E4" w:rsidRPr="001B6C5A" w:rsidRDefault="00D332E4" w:rsidP="00D332E4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180" w:dyaOrig="420" w14:anchorId="429DF8D8">
                <v:shape id="_x0000_i4112" type="#_x0000_t75" style="width:209.3pt;height:20.95pt" o:ole="">
                  <v:imagedata r:id="rId128" o:title=""/>
                </v:shape>
                <o:OLEObject Type="Embed" ProgID="Equation.DSMT4" ShapeID="_x0000_i4112" DrawAspect="Content" ObjectID="_1619115299" r:id="rId129"/>
              </w:object>
            </w:r>
          </w:p>
        </w:tc>
        <w:tc>
          <w:tcPr>
            <w:tcW w:w="5529" w:type="dxa"/>
          </w:tcPr>
          <w:p w14:paraId="602C4AC7" w14:textId="24F5656F" w:rsidR="0062715A" w:rsidRPr="001B6C5A" w:rsidRDefault="0062715A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sz w:val="28"/>
                <w:szCs w:val="28"/>
              </w:rPr>
              <w:t xml:space="preserve">24. </w:t>
            </w:r>
            <w:r w:rsidR="000F09C8"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40" w:dyaOrig="420" w14:anchorId="31557CE0">
                <v:shape id="_x0000_i4111" type="#_x0000_t75" style="width:171.65pt;height:20.95pt" o:ole="">
                  <v:imagedata r:id="rId130" o:title=""/>
                </v:shape>
                <o:OLEObject Type="Embed" ProgID="Equation.DSMT4" ShapeID="_x0000_i4111" DrawAspect="Content" ObjectID="_1619115300" r:id="rId131"/>
              </w:object>
            </w:r>
          </w:p>
        </w:tc>
      </w:tr>
      <w:tr w:rsidR="0062715A" w:rsidRPr="001B6C5A" w14:paraId="752AB51E" w14:textId="77777777" w:rsidTr="00D332E4">
        <w:tblPrEx>
          <w:tblCellMar>
            <w:top w:w="0" w:type="dxa"/>
            <w:bottom w:w="0" w:type="dxa"/>
          </w:tblCellMar>
        </w:tblPrEx>
        <w:tc>
          <w:tcPr>
            <w:tcW w:w="5098" w:type="dxa"/>
          </w:tcPr>
          <w:p w14:paraId="3B8DD3FF" w14:textId="73DCB060" w:rsidR="0062715A" w:rsidRPr="001B6C5A" w:rsidRDefault="00D3604E" w:rsidP="0062715A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0" w:dyaOrig="420" w14:anchorId="7D6C7EB2">
                <v:shape id="_x0000_i4113" type="#_x0000_t75" style="width:159.9pt;height:20.95pt" o:ole="">
                  <v:imagedata r:id="rId132" o:title=""/>
                </v:shape>
                <o:OLEObject Type="Embed" ProgID="Equation.DSMT4" ShapeID="_x0000_i4113" DrawAspect="Content" ObjectID="_1619115301" r:id="rId133"/>
              </w:object>
            </w:r>
          </w:p>
        </w:tc>
        <w:tc>
          <w:tcPr>
            <w:tcW w:w="5529" w:type="dxa"/>
          </w:tcPr>
          <w:p w14:paraId="4B0AB767" w14:textId="0FC9E47C" w:rsidR="0062715A" w:rsidRPr="001B6C5A" w:rsidRDefault="0062715A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sz w:val="28"/>
                <w:szCs w:val="28"/>
              </w:rPr>
              <w:t xml:space="preserve">25. </w:t>
            </w:r>
            <w:r w:rsidR="000F09C8"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300" w:dyaOrig="420" w14:anchorId="59084604">
                <v:shape id="_x0000_i4114" type="#_x0000_t75" style="width:215.15pt;height:20.95pt" o:ole="">
                  <v:imagedata r:id="rId134" o:title=""/>
                </v:shape>
                <o:OLEObject Type="Embed" ProgID="Equation.DSMT4" ShapeID="_x0000_i4114" DrawAspect="Content" ObjectID="_1619115302" r:id="rId135"/>
              </w:object>
            </w:r>
          </w:p>
        </w:tc>
      </w:tr>
      <w:tr w:rsidR="0062715A" w:rsidRPr="001B6C5A" w14:paraId="498557EF" w14:textId="77777777" w:rsidTr="00D332E4">
        <w:tblPrEx>
          <w:tblCellMar>
            <w:top w:w="0" w:type="dxa"/>
            <w:bottom w:w="0" w:type="dxa"/>
          </w:tblCellMar>
        </w:tblPrEx>
        <w:tc>
          <w:tcPr>
            <w:tcW w:w="5098" w:type="dxa"/>
          </w:tcPr>
          <w:p w14:paraId="027343C7" w14:textId="27A03A23" w:rsidR="0062715A" w:rsidRPr="001B6C5A" w:rsidRDefault="002748D7" w:rsidP="0062715A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340" w:dyaOrig="420" w14:anchorId="53E4CB37">
                <v:shape id="_x0000_i4115" type="#_x0000_t75" style="width:166.6pt;height:20.95pt" o:ole="">
                  <v:imagedata r:id="rId136" o:title=""/>
                </v:shape>
                <o:OLEObject Type="Embed" ProgID="Equation.DSMT4" ShapeID="_x0000_i4115" DrawAspect="Content" ObjectID="_1619115303" r:id="rId137"/>
              </w:object>
            </w:r>
          </w:p>
        </w:tc>
        <w:tc>
          <w:tcPr>
            <w:tcW w:w="5529" w:type="dxa"/>
          </w:tcPr>
          <w:p w14:paraId="1AFBD0C8" w14:textId="57914946" w:rsidR="0062715A" w:rsidRPr="001B6C5A" w:rsidRDefault="0062715A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sz w:val="28"/>
                <w:szCs w:val="28"/>
              </w:rPr>
              <w:t xml:space="preserve">26. </w:t>
            </w:r>
            <w:r w:rsidR="00D332E4"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320" w:dyaOrig="420" w14:anchorId="1445DF39">
                <v:shape id="_x0000_i4116" type="#_x0000_t75" style="width:165.75pt;height:20.95pt" o:ole="">
                  <v:imagedata r:id="rId138" o:title=""/>
                </v:shape>
                <o:OLEObject Type="Embed" ProgID="Equation.DSMT4" ShapeID="_x0000_i4116" DrawAspect="Content" ObjectID="_1619115304" r:id="rId139"/>
              </w:object>
            </w:r>
          </w:p>
        </w:tc>
      </w:tr>
      <w:tr w:rsidR="0062715A" w:rsidRPr="001B6C5A" w14:paraId="0AD12FED" w14:textId="77777777" w:rsidTr="00D332E4">
        <w:tblPrEx>
          <w:tblCellMar>
            <w:top w:w="0" w:type="dxa"/>
            <w:bottom w:w="0" w:type="dxa"/>
          </w:tblCellMar>
        </w:tblPrEx>
        <w:tc>
          <w:tcPr>
            <w:tcW w:w="5098" w:type="dxa"/>
          </w:tcPr>
          <w:p w14:paraId="1B8B3D0D" w14:textId="7F194A8D" w:rsidR="0062715A" w:rsidRPr="001B6C5A" w:rsidRDefault="002748D7" w:rsidP="0062715A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40" w:dyaOrig="420" w14:anchorId="19E5C122">
                <v:shape id="_x0000_i4117" type="#_x0000_t75" style="width:171.65pt;height:20.95pt" o:ole="">
                  <v:imagedata r:id="rId140" o:title=""/>
                </v:shape>
                <o:OLEObject Type="Embed" ProgID="Equation.DSMT4" ShapeID="_x0000_i4117" DrawAspect="Content" ObjectID="_1619115305" r:id="rId141"/>
              </w:object>
            </w:r>
          </w:p>
        </w:tc>
        <w:tc>
          <w:tcPr>
            <w:tcW w:w="5529" w:type="dxa"/>
          </w:tcPr>
          <w:p w14:paraId="47B1CB4D" w14:textId="4141D242" w:rsidR="0062715A" w:rsidRPr="001B6C5A" w:rsidRDefault="0062715A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sz w:val="28"/>
                <w:szCs w:val="28"/>
              </w:rPr>
              <w:t xml:space="preserve">27. </w:t>
            </w:r>
            <w:r w:rsidR="00B612AA"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320" w:dyaOrig="420" w14:anchorId="28313882">
                <v:shape id="_x0000_i4118" type="#_x0000_t75" style="width:165.75pt;height:20.95pt" o:ole="">
                  <v:imagedata r:id="rId142" o:title=""/>
                </v:shape>
                <o:OLEObject Type="Embed" ProgID="Equation.DSMT4" ShapeID="_x0000_i4118" DrawAspect="Content" ObjectID="_1619115306" r:id="rId143"/>
              </w:object>
            </w:r>
          </w:p>
        </w:tc>
      </w:tr>
      <w:tr w:rsidR="0062715A" w:rsidRPr="001B6C5A" w14:paraId="22103D26" w14:textId="77777777" w:rsidTr="00D332E4">
        <w:tblPrEx>
          <w:tblCellMar>
            <w:top w:w="0" w:type="dxa"/>
            <w:bottom w:w="0" w:type="dxa"/>
          </w:tblCellMar>
        </w:tblPrEx>
        <w:tc>
          <w:tcPr>
            <w:tcW w:w="5098" w:type="dxa"/>
          </w:tcPr>
          <w:p w14:paraId="1628609B" w14:textId="54997710" w:rsidR="0062715A" w:rsidRPr="001B6C5A" w:rsidRDefault="002748D7" w:rsidP="0062715A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80" w:dyaOrig="420" w14:anchorId="48539DB5">
                <v:shape id="_x0000_i4119" type="#_x0000_t75" style="width:164.1pt;height:20.95pt" o:ole="">
                  <v:imagedata r:id="rId144" o:title=""/>
                </v:shape>
                <o:OLEObject Type="Embed" ProgID="Equation.DSMT4" ShapeID="_x0000_i4119" DrawAspect="Content" ObjectID="_1619115307" r:id="rId145"/>
              </w:object>
            </w:r>
          </w:p>
        </w:tc>
        <w:tc>
          <w:tcPr>
            <w:tcW w:w="5529" w:type="dxa"/>
          </w:tcPr>
          <w:p w14:paraId="260ED50E" w14:textId="241659E0" w:rsidR="0062715A" w:rsidRPr="001B6C5A" w:rsidRDefault="0062715A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sz w:val="28"/>
                <w:szCs w:val="28"/>
              </w:rPr>
              <w:t xml:space="preserve">28. </w:t>
            </w:r>
            <w:r w:rsidR="00B612AA"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180" w:dyaOrig="420" w14:anchorId="33E30C19">
                <v:shape id="_x0000_i4120" type="#_x0000_t75" style="width:209.3pt;height:20.95pt" o:ole="">
                  <v:imagedata r:id="rId146" o:title=""/>
                </v:shape>
                <o:OLEObject Type="Embed" ProgID="Equation.DSMT4" ShapeID="_x0000_i4120" DrawAspect="Content" ObjectID="_1619115308" r:id="rId147"/>
              </w:object>
            </w:r>
          </w:p>
        </w:tc>
      </w:tr>
      <w:tr w:rsidR="0062715A" w:rsidRPr="001B6C5A" w14:paraId="1FC7C997" w14:textId="77777777" w:rsidTr="00D332E4">
        <w:tblPrEx>
          <w:tblCellMar>
            <w:top w:w="0" w:type="dxa"/>
            <w:bottom w:w="0" w:type="dxa"/>
          </w:tblCellMar>
        </w:tblPrEx>
        <w:tc>
          <w:tcPr>
            <w:tcW w:w="5098" w:type="dxa"/>
          </w:tcPr>
          <w:p w14:paraId="6406A415" w14:textId="3D242681" w:rsidR="00200EBD" w:rsidRPr="001B6C5A" w:rsidRDefault="00D332E4" w:rsidP="00D332E4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140" w:dyaOrig="420" w14:anchorId="2E893C6E">
                <v:shape id="_x0000_i4156" type="#_x0000_t75" style="width:206.8pt;height:20.95pt" o:ole="">
                  <v:imagedata r:id="rId148" o:title=""/>
                </v:shape>
                <o:OLEObject Type="Embed" ProgID="Equation.DSMT4" ShapeID="_x0000_i4156" DrawAspect="Content" ObjectID="_1619115309" r:id="rId149"/>
              </w:object>
            </w:r>
          </w:p>
        </w:tc>
        <w:tc>
          <w:tcPr>
            <w:tcW w:w="5529" w:type="dxa"/>
          </w:tcPr>
          <w:p w14:paraId="6DD1AC31" w14:textId="5DAC96C6" w:rsidR="0062715A" w:rsidRPr="001B6C5A" w:rsidRDefault="0062715A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sz w:val="28"/>
                <w:szCs w:val="28"/>
              </w:rPr>
              <w:t xml:space="preserve">29. </w:t>
            </w:r>
            <w:r w:rsidR="00200EBD"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60" w:dyaOrig="420" w14:anchorId="3A8A10A0">
                <v:shape id="_x0000_i4122" type="#_x0000_t75" style="width:173.3pt;height:20.95pt" o:ole="">
                  <v:imagedata r:id="rId150" o:title=""/>
                </v:shape>
                <o:OLEObject Type="Embed" ProgID="Equation.DSMT4" ShapeID="_x0000_i4122" DrawAspect="Content" ObjectID="_1619115310" r:id="rId151"/>
              </w:object>
            </w:r>
          </w:p>
        </w:tc>
      </w:tr>
      <w:tr w:rsidR="0062715A" w:rsidRPr="001B6C5A" w14:paraId="11189B70" w14:textId="77777777" w:rsidTr="00D332E4">
        <w:tblPrEx>
          <w:tblCellMar>
            <w:top w:w="0" w:type="dxa"/>
            <w:bottom w:w="0" w:type="dxa"/>
          </w:tblCellMar>
        </w:tblPrEx>
        <w:tc>
          <w:tcPr>
            <w:tcW w:w="5098" w:type="dxa"/>
          </w:tcPr>
          <w:p w14:paraId="4E8D6E03" w14:textId="3FFD995C" w:rsidR="0062715A" w:rsidRPr="001B6C5A" w:rsidRDefault="002748D7" w:rsidP="0062715A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80" w:dyaOrig="420" w14:anchorId="58F9A7DF">
                <v:shape id="_x0000_i4123" type="#_x0000_t75" style="width:164.1pt;height:20.95pt" o:ole="">
                  <v:imagedata r:id="rId152" o:title=""/>
                </v:shape>
                <o:OLEObject Type="Embed" ProgID="Equation.DSMT4" ShapeID="_x0000_i4123" DrawAspect="Content" ObjectID="_1619115311" r:id="rId153"/>
              </w:object>
            </w:r>
          </w:p>
        </w:tc>
        <w:tc>
          <w:tcPr>
            <w:tcW w:w="5529" w:type="dxa"/>
          </w:tcPr>
          <w:p w14:paraId="22C23FDC" w14:textId="59D7E409" w:rsidR="0062715A" w:rsidRPr="001B6C5A" w:rsidRDefault="0062715A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B6C5A">
              <w:rPr>
                <w:rFonts w:ascii="Times New Roman" w:hAnsi="Times New Roman" w:cs="Times New Roman"/>
                <w:sz w:val="28"/>
                <w:szCs w:val="28"/>
              </w:rPr>
              <w:t xml:space="preserve">30. </w:t>
            </w:r>
            <w:r w:rsidR="00B612AA" w:rsidRPr="001B6C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320" w:dyaOrig="420" w14:anchorId="57D72E6A">
                <v:shape id="_x0000_i4124" type="#_x0000_t75" style="width:165.75pt;height:20.95pt" o:ole="">
                  <v:imagedata r:id="rId154" o:title=""/>
                </v:shape>
                <o:OLEObject Type="Embed" ProgID="Equation.DSMT4" ShapeID="_x0000_i4124" DrawAspect="Content" ObjectID="_1619115312" r:id="rId155"/>
              </w:object>
            </w:r>
          </w:p>
        </w:tc>
      </w:tr>
    </w:tbl>
    <w:p w14:paraId="0950E2B0" w14:textId="42754AC0" w:rsidR="00EC0814" w:rsidRDefault="00EC0814" w:rsidP="005F49EE">
      <w:pPr>
        <w:rPr>
          <w:rFonts w:ascii="Times New Roman" w:hAnsi="Times New Roman" w:cs="Times New Roman"/>
          <w:sz w:val="28"/>
          <w:szCs w:val="28"/>
        </w:rPr>
      </w:pPr>
    </w:p>
    <w:p w14:paraId="28C17BF9" w14:textId="21BDB93B" w:rsidR="007E1735" w:rsidRDefault="007E1735" w:rsidP="005F49EE">
      <w:pPr>
        <w:rPr>
          <w:rFonts w:ascii="Times New Roman" w:hAnsi="Times New Roman" w:cs="Times New Roman"/>
          <w:sz w:val="28"/>
          <w:szCs w:val="28"/>
        </w:rPr>
      </w:pPr>
    </w:p>
    <w:p w14:paraId="0677C1A3" w14:textId="77777777" w:rsidR="007E1735" w:rsidRPr="001B6C5A" w:rsidRDefault="007E1735" w:rsidP="005F49EE">
      <w:pPr>
        <w:rPr>
          <w:rFonts w:ascii="Times New Roman" w:hAnsi="Times New Roman" w:cs="Times New Roman"/>
          <w:sz w:val="28"/>
          <w:szCs w:val="28"/>
        </w:rPr>
      </w:pPr>
    </w:p>
    <w:p w14:paraId="0EBA49FD" w14:textId="6A56937F" w:rsidR="0081676B" w:rsidRDefault="0081676B" w:rsidP="0081676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F49EE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Задача 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5F49EE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Применяя процесс ортогонализации и нормирования векторов в </w:t>
      </w:r>
      <w:r w:rsidRPr="00444C3D">
        <w:rPr>
          <w:rFonts w:ascii="Times New Roman" w:hAnsi="Times New Roman" w:cs="Times New Roman"/>
          <w:position w:val="-4"/>
          <w:sz w:val="28"/>
          <w:szCs w:val="28"/>
        </w:rPr>
        <w:object w:dxaOrig="380" w:dyaOrig="340" w14:anchorId="125F5C2F">
          <v:shape id="_x0000_i4220" type="#_x0000_t75" style="width:18.4pt;height:17.6pt" o:ole="">
            <v:imagedata r:id="rId156" o:title=""/>
          </v:shape>
          <o:OLEObject Type="Embed" ProgID="Equation.DSMT4" ShapeID="_x0000_i4220" DrawAspect="Content" ObjectID="_1619115313" r:id="rId15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ортонормирова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истему векторов</w:t>
      </w:r>
      <w:r w:rsidR="00377AAF">
        <w:rPr>
          <w:rFonts w:ascii="Times New Roman" w:hAnsi="Times New Roman" w:cs="Times New Roman"/>
          <w:sz w:val="28"/>
          <w:szCs w:val="28"/>
        </w:rPr>
        <w:t xml:space="preserve"> </w:t>
      </w:r>
      <w:r w:rsidR="007E1735" w:rsidRPr="00DB2DE4">
        <w:rPr>
          <w:rFonts w:ascii="Times New Roman" w:hAnsi="Times New Roman" w:cs="Times New Roman"/>
          <w:position w:val="-14"/>
          <w:sz w:val="28"/>
          <w:szCs w:val="28"/>
        </w:rPr>
        <w:object w:dxaOrig="1520" w:dyaOrig="420" w14:anchorId="18A6CDAD">
          <v:shape id="_x0000_i4228" type="#_x0000_t75" style="width:76.2pt;height:20.95pt" o:ole="">
            <v:imagedata r:id="rId158" o:title=""/>
          </v:shape>
          <o:OLEObject Type="Embed" ProgID="Equation.DSMT4" ShapeID="_x0000_i4228" DrawAspect="Content" ObjectID="_1619115314" r:id="rId159"/>
        </w:object>
      </w:r>
      <w:r w:rsidR="00022B6C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"/>
        <w:gridCol w:w="4436"/>
        <w:gridCol w:w="540"/>
        <w:gridCol w:w="4127"/>
      </w:tblGrid>
      <w:tr w:rsidR="007E1735" w:rsidRPr="00D80091" w14:paraId="5A7BA279" w14:textId="77777777" w:rsidTr="00022B6C">
        <w:tc>
          <w:tcPr>
            <w:tcW w:w="496" w:type="dxa"/>
            <w:shd w:val="clear" w:color="auto" w:fill="auto"/>
          </w:tcPr>
          <w:p w14:paraId="095A8A24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436" w:type="dxa"/>
            <w:shd w:val="clear" w:color="auto" w:fill="auto"/>
          </w:tcPr>
          <w:p w14:paraId="71723B60" w14:textId="633B070D" w:rsidR="007E1735" w:rsidRPr="00D80091" w:rsidRDefault="00036B28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1735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740" w:dyaOrig="2060" w14:anchorId="2E726976">
                <v:shape id="_x0000_i4418" type="#_x0000_t75" style="width:137.3pt;height:103pt" o:ole="">
                  <v:imagedata r:id="rId160" o:title=""/>
                </v:shape>
                <o:OLEObject Type="Embed" ProgID="Equation.DSMT4" ShapeID="_x0000_i4418" DrawAspect="Content" ObjectID="_1619115315" r:id="rId161"/>
              </w:object>
            </w:r>
          </w:p>
        </w:tc>
        <w:tc>
          <w:tcPr>
            <w:tcW w:w="540" w:type="dxa"/>
            <w:shd w:val="clear" w:color="auto" w:fill="auto"/>
          </w:tcPr>
          <w:p w14:paraId="465CC9D6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127" w:type="dxa"/>
            <w:shd w:val="clear" w:color="auto" w:fill="auto"/>
          </w:tcPr>
          <w:p w14:paraId="70B7E93C" w14:textId="62464D2A" w:rsidR="007E1735" w:rsidRPr="00D80091" w:rsidRDefault="00036B28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1735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600" w:dyaOrig="2060" w14:anchorId="76448F6F">
                <v:shape id="_x0000_i4414" type="#_x0000_t75" style="width:129.75pt;height:103pt" o:ole="">
                  <v:imagedata r:id="rId162" o:title=""/>
                </v:shape>
                <o:OLEObject Type="Embed" ProgID="Equation.DSMT4" ShapeID="_x0000_i4414" DrawAspect="Content" ObjectID="_1619115316" r:id="rId163"/>
              </w:object>
            </w:r>
          </w:p>
        </w:tc>
      </w:tr>
      <w:tr w:rsidR="007E1735" w:rsidRPr="00D80091" w14:paraId="3CBA07A9" w14:textId="77777777" w:rsidTr="00022B6C">
        <w:tc>
          <w:tcPr>
            <w:tcW w:w="496" w:type="dxa"/>
            <w:shd w:val="clear" w:color="auto" w:fill="auto"/>
          </w:tcPr>
          <w:p w14:paraId="5414E994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436" w:type="dxa"/>
            <w:shd w:val="clear" w:color="auto" w:fill="auto"/>
          </w:tcPr>
          <w:p w14:paraId="4151A2A4" w14:textId="5A44C6DB" w:rsidR="007E1735" w:rsidRPr="00D80091" w:rsidRDefault="00036B28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1735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659" w:dyaOrig="2060" w14:anchorId="3F3F7EAC">
                <v:shape id="_x0000_i4412" type="#_x0000_t75" style="width:132.3pt;height:103pt" o:ole="">
                  <v:imagedata r:id="rId164" o:title=""/>
                </v:shape>
                <o:OLEObject Type="Embed" ProgID="Equation.DSMT4" ShapeID="_x0000_i4412" DrawAspect="Content" ObjectID="_1619115317" r:id="rId165"/>
              </w:object>
            </w:r>
          </w:p>
        </w:tc>
        <w:tc>
          <w:tcPr>
            <w:tcW w:w="540" w:type="dxa"/>
            <w:shd w:val="clear" w:color="auto" w:fill="auto"/>
          </w:tcPr>
          <w:p w14:paraId="73D9392E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4127" w:type="dxa"/>
            <w:shd w:val="clear" w:color="auto" w:fill="auto"/>
          </w:tcPr>
          <w:p w14:paraId="6F737E1D" w14:textId="3BA2A2AC" w:rsidR="007E1735" w:rsidRPr="00D80091" w:rsidRDefault="00036B28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1735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600" w:dyaOrig="2060" w14:anchorId="01EB7550">
                <v:shape id="_x0000_i4410" type="#_x0000_t75" style="width:129.75pt;height:103pt" o:ole="">
                  <v:imagedata r:id="rId166" o:title=""/>
                </v:shape>
                <o:OLEObject Type="Embed" ProgID="Equation.DSMT4" ShapeID="_x0000_i4410" DrawAspect="Content" ObjectID="_1619115318" r:id="rId167"/>
              </w:object>
            </w:r>
          </w:p>
        </w:tc>
      </w:tr>
      <w:tr w:rsidR="007E1735" w:rsidRPr="00D80091" w14:paraId="114B8E2A" w14:textId="77777777" w:rsidTr="00022B6C">
        <w:tc>
          <w:tcPr>
            <w:tcW w:w="496" w:type="dxa"/>
            <w:shd w:val="clear" w:color="auto" w:fill="auto"/>
          </w:tcPr>
          <w:p w14:paraId="47C4B23D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436" w:type="dxa"/>
            <w:shd w:val="clear" w:color="auto" w:fill="auto"/>
          </w:tcPr>
          <w:p w14:paraId="5FF6B1D0" w14:textId="56E6F137" w:rsidR="007E1735" w:rsidRPr="00D80091" w:rsidRDefault="00036B28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B659B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480" w:dyaOrig="2060" w14:anchorId="410035F6">
                <v:shape id="_x0000_i4408" type="#_x0000_t75" style="width:124.75pt;height:103pt" o:ole="">
                  <v:imagedata r:id="rId168" o:title=""/>
                </v:shape>
                <o:OLEObject Type="Embed" ProgID="Equation.DSMT4" ShapeID="_x0000_i4408" DrawAspect="Content" ObjectID="_1619115319" r:id="rId169"/>
              </w:object>
            </w:r>
          </w:p>
        </w:tc>
        <w:tc>
          <w:tcPr>
            <w:tcW w:w="540" w:type="dxa"/>
            <w:shd w:val="clear" w:color="auto" w:fill="auto"/>
          </w:tcPr>
          <w:p w14:paraId="161068BC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4127" w:type="dxa"/>
            <w:shd w:val="clear" w:color="auto" w:fill="auto"/>
          </w:tcPr>
          <w:p w14:paraId="0E8EA48E" w14:textId="01E336BE" w:rsidR="007E1735" w:rsidRPr="00D80091" w:rsidRDefault="00036B28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B659B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580" w:dyaOrig="2060" w14:anchorId="4022E52D">
                <v:shape id="_x0000_i4406" type="#_x0000_t75" style="width:128.95pt;height:103pt" o:ole="">
                  <v:imagedata r:id="rId170" o:title=""/>
                </v:shape>
                <o:OLEObject Type="Embed" ProgID="Equation.DSMT4" ShapeID="_x0000_i4406" DrawAspect="Content" ObjectID="_1619115320" r:id="rId171"/>
              </w:object>
            </w:r>
          </w:p>
        </w:tc>
      </w:tr>
      <w:tr w:rsidR="007E1735" w:rsidRPr="00D80091" w14:paraId="457403F1" w14:textId="77777777" w:rsidTr="00022B6C">
        <w:tc>
          <w:tcPr>
            <w:tcW w:w="496" w:type="dxa"/>
            <w:shd w:val="clear" w:color="auto" w:fill="auto"/>
          </w:tcPr>
          <w:p w14:paraId="1A99AC0A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4436" w:type="dxa"/>
            <w:shd w:val="clear" w:color="auto" w:fill="auto"/>
          </w:tcPr>
          <w:p w14:paraId="1469B9C0" w14:textId="5F5C6862" w:rsidR="007E1735" w:rsidRPr="00D80091" w:rsidRDefault="00036B28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B659B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460" w:dyaOrig="2060" w14:anchorId="15BED2C8">
                <v:shape id="_x0000_i4404" type="#_x0000_t75" style="width:122.25pt;height:103pt" o:ole="">
                  <v:imagedata r:id="rId172" o:title=""/>
                </v:shape>
                <o:OLEObject Type="Embed" ProgID="Equation.DSMT4" ShapeID="_x0000_i4404" DrawAspect="Content" ObjectID="_1619115321" r:id="rId173"/>
              </w:object>
            </w:r>
          </w:p>
        </w:tc>
        <w:tc>
          <w:tcPr>
            <w:tcW w:w="540" w:type="dxa"/>
            <w:shd w:val="clear" w:color="auto" w:fill="auto"/>
          </w:tcPr>
          <w:p w14:paraId="3707C47B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4127" w:type="dxa"/>
            <w:shd w:val="clear" w:color="auto" w:fill="auto"/>
          </w:tcPr>
          <w:p w14:paraId="40097255" w14:textId="789D68E3" w:rsidR="007E1735" w:rsidRPr="00D80091" w:rsidRDefault="00036B28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B659B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580" w:dyaOrig="2060" w14:anchorId="54A8F78E">
                <v:shape id="_x0000_i4402" type="#_x0000_t75" style="width:128.95pt;height:103pt" o:ole="">
                  <v:imagedata r:id="rId174" o:title=""/>
                </v:shape>
                <o:OLEObject Type="Embed" ProgID="Equation.DSMT4" ShapeID="_x0000_i4402" DrawAspect="Content" ObjectID="_1619115322" r:id="rId175"/>
              </w:object>
            </w:r>
          </w:p>
        </w:tc>
      </w:tr>
      <w:tr w:rsidR="007E1735" w:rsidRPr="00D80091" w14:paraId="3884FC53" w14:textId="77777777" w:rsidTr="00022B6C">
        <w:trPr>
          <w:trHeight w:val="202"/>
        </w:trPr>
        <w:tc>
          <w:tcPr>
            <w:tcW w:w="496" w:type="dxa"/>
            <w:shd w:val="clear" w:color="auto" w:fill="auto"/>
          </w:tcPr>
          <w:p w14:paraId="0EC7FEF5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4436" w:type="dxa"/>
            <w:shd w:val="clear" w:color="auto" w:fill="auto"/>
          </w:tcPr>
          <w:p w14:paraId="298CBEA5" w14:textId="7D30429B" w:rsidR="007E1735" w:rsidRPr="00D80091" w:rsidRDefault="00036B28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B659B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500" w:dyaOrig="2060" w14:anchorId="712DE590">
                <v:shape id="_x0000_i4400" type="#_x0000_t75" style="width:125.6pt;height:103pt" o:ole="">
                  <v:imagedata r:id="rId176" o:title=""/>
                </v:shape>
                <o:OLEObject Type="Embed" ProgID="Equation.DSMT4" ShapeID="_x0000_i4400" DrawAspect="Content" ObjectID="_1619115323" r:id="rId177"/>
              </w:object>
            </w:r>
          </w:p>
        </w:tc>
        <w:tc>
          <w:tcPr>
            <w:tcW w:w="540" w:type="dxa"/>
            <w:shd w:val="clear" w:color="auto" w:fill="auto"/>
          </w:tcPr>
          <w:p w14:paraId="177A77EA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4127" w:type="dxa"/>
            <w:shd w:val="clear" w:color="auto" w:fill="auto"/>
          </w:tcPr>
          <w:p w14:paraId="505719C8" w14:textId="36401C19" w:rsidR="007E1735" w:rsidRPr="00D80091" w:rsidRDefault="00DA4649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B659B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460" w:dyaOrig="2060" w14:anchorId="08CCC37F">
                <v:shape id="_x0000_i4398" type="#_x0000_t75" style="width:122.25pt;height:103pt" o:ole="">
                  <v:imagedata r:id="rId178" o:title=""/>
                </v:shape>
                <o:OLEObject Type="Embed" ProgID="Equation.DSMT4" ShapeID="_x0000_i4398" DrawAspect="Content" ObjectID="_1619115324" r:id="rId179"/>
              </w:object>
            </w:r>
          </w:p>
        </w:tc>
      </w:tr>
      <w:tr w:rsidR="007E1735" w:rsidRPr="00D80091" w14:paraId="00C63193" w14:textId="77777777" w:rsidTr="00022B6C">
        <w:tc>
          <w:tcPr>
            <w:tcW w:w="496" w:type="dxa"/>
            <w:shd w:val="clear" w:color="auto" w:fill="auto"/>
          </w:tcPr>
          <w:p w14:paraId="60D0E0DB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1</w:t>
            </w:r>
          </w:p>
        </w:tc>
        <w:tc>
          <w:tcPr>
            <w:tcW w:w="4436" w:type="dxa"/>
            <w:shd w:val="clear" w:color="auto" w:fill="auto"/>
          </w:tcPr>
          <w:p w14:paraId="484F1031" w14:textId="15466E21" w:rsidR="007E1735" w:rsidRPr="00D80091" w:rsidRDefault="00DA4649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B659B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560" w:dyaOrig="2060" w14:anchorId="32748E1E">
                <v:shape id="_x0000_i4396" type="#_x0000_t75" style="width:128.95pt;height:103pt" o:ole="">
                  <v:imagedata r:id="rId180" o:title=""/>
                </v:shape>
                <o:OLEObject Type="Embed" ProgID="Equation.DSMT4" ShapeID="_x0000_i4396" DrawAspect="Content" ObjectID="_1619115325" r:id="rId181"/>
              </w:object>
            </w:r>
          </w:p>
        </w:tc>
        <w:tc>
          <w:tcPr>
            <w:tcW w:w="540" w:type="dxa"/>
            <w:shd w:val="clear" w:color="auto" w:fill="auto"/>
          </w:tcPr>
          <w:p w14:paraId="1C2D1174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4127" w:type="dxa"/>
            <w:shd w:val="clear" w:color="auto" w:fill="auto"/>
          </w:tcPr>
          <w:p w14:paraId="080346F7" w14:textId="2F4E332D" w:rsidR="007E1735" w:rsidRPr="00D80091" w:rsidRDefault="00DA4649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B659B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520" w:dyaOrig="2060" w14:anchorId="3C7CEA78">
                <v:shape id="_x0000_i4394" type="#_x0000_t75" style="width:125.6pt;height:103pt" o:ole="">
                  <v:imagedata r:id="rId182" o:title=""/>
                </v:shape>
                <o:OLEObject Type="Embed" ProgID="Equation.DSMT4" ShapeID="_x0000_i4394" DrawAspect="Content" ObjectID="_1619115326" r:id="rId183"/>
              </w:object>
            </w:r>
          </w:p>
        </w:tc>
      </w:tr>
      <w:tr w:rsidR="007E1735" w:rsidRPr="00D80091" w14:paraId="6923BBFA" w14:textId="77777777" w:rsidTr="00022B6C">
        <w:tc>
          <w:tcPr>
            <w:tcW w:w="496" w:type="dxa"/>
            <w:shd w:val="clear" w:color="auto" w:fill="auto"/>
          </w:tcPr>
          <w:p w14:paraId="4E687E96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4436" w:type="dxa"/>
            <w:shd w:val="clear" w:color="auto" w:fill="auto"/>
          </w:tcPr>
          <w:p w14:paraId="19CD2473" w14:textId="09FB5E21" w:rsidR="007E1735" w:rsidRPr="00D80091" w:rsidRDefault="00DA4649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B659B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500" w:dyaOrig="2060" w14:anchorId="1F3BC1B5">
                <v:shape id="_x0000_i4392" type="#_x0000_t75" style="width:124.75pt;height:103pt" o:ole="">
                  <v:imagedata r:id="rId184" o:title=""/>
                </v:shape>
                <o:OLEObject Type="Embed" ProgID="Equation.DSMT4" ShapeID="_x0000_i4392" DrawAspect="Content" ObjectID="_1619115327" r:id="rId185"/>
              </w:object>
            </w:r>
          </w:p>
        </w:tc>
        <w:tc>
          <w:tcPr>
            <w:tcW w:w="540" w:type="dxa"/>
            <w:shd w:val="clear" w:color="auto" w:fill="auto"/>
          </w:tcPr>
          <w:p w14:paraId="6DFC1A8E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4127" w:type="dxa"/>
            <w:shd w:val="clear" w:color="auto" w:fill="auto"/>
          </w:tcPr>
          <w:p w14:paraId="7B939E10" w14:textId="1E2D7847" w:rsidR="007E1735" w:rsidRPr="00D80091" w:rsidRDefault="00DA4649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B659B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439" w:dyaOrig="2060" w14:anchorId="5282F480">
                <v:shape id="_x0000_i4390" type="#_x0000_t75" style="width:121.4pt;height:103pt" o:ole="">
                  <v:imagedata r:id="rId186" o:title=""/>
                </v:shape>
                <o:OLEObject Type="Embed" ProgID="Equation.DSMT4" ShapeID="_x0000_i4390" DrawAspect="Content" ObjectID="_1619115328" r:id="rId187"/>
              </w:object>
            </w:r>
          </w:p>
        </w:tc>
      </w:tr>
      <w:tr w:rsidR="007E1735" w:rsidRPr="00D80091" w14:paraId="2D328DF8" w14:textId="77777777" w:rsidTr="00022B6C">
        <w:tc>
          <w:tcPr>
            <w:tcW w:w="496" w:type="dxa"/>
            <w:shd w:val="clear" w:color="auto" w:fill="auto"/>
          </w:tcPr>
          <w:p w14:paraId="1AEF62E1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4436" w:type="dxa"/>
            <w:shd w:val="clear" w:color="auto" w:fill="auto"/>
          </w:tcPr>
          <w:p w14:paraId="6CB10B48" w14:textId="66113002" w:rsidR="007E1735" w:rsidRPr="00D80091" w:rsidRDefault="00DA4649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B659B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460" w:dyaOrig="2060" w14:anchorId="04EAB1BD">
                <v:shape id="_x0000_i4388" type="#_x0000_t75" style="width:122.25pt;height:103pt" o:ole="">
                  <v:imagedata r:id="rId188" o:title=""/>
                </v:shape>
                <o:OLEObject Type="Embed" ProgID="Equation.DSMT4" ShapeID="_x0000_i4388" DrawAspect="Content" ObjectID="_1619115329" r:id="rId189"/>
              </w:object>
            </w:r>
          </w:p>
        </w:tc>
        <w:tc>
          <w:tcPr>
            <w:tcW w:w="540" w:type="dxa"/>
            <w:shd w:val="clear" w:color="auto" w:fill="auto"/>
          </w:tcPr>
          <w:p w14:paraId="5F0AB62D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4127" w:type="dxa"/>
            <w:shd w:val="clear" w:color="auto" w:fill="auto"/>
          </w:tcPr>
          <w:p w14:paraId="38FBC147" w14:textId="314B7EB8" w:rsidR="007E1735" w:rsidRPr="00D80091" w:rsidRDefault="00DA4649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B659B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480" w:dyaOrig="2060" w14:anchorId="3AB14DF7">
                <v:shape id="_x0000_i4386" type="#_x0000_t75" style="width:123.9pt;height:103pt" o:ole="">
                  <v:imagedata r:id="rId190" o:title=""/>
                </v:shape>
                <o:OLEObject Type="Embed" ProgID="Equation.DSMT4" ShapeID="_x0000_i4386" DrawAspect="Content" ObjectID="_1619115330" r:id="rId191"/>
              </w:object>
            </w:r>
          </w:p>
        </w:tc>
      </w:tr>
      <w:tr w:rsidR="007E1735" w:rsidRPr="00D80091" w14:paraId="4F60C9AA" w14:textId="77777777" w:rsidTr="00022B6C">
        <w:tc>
          <w:tcPr>
            <w:tcW w:w="496" w:type="dxa"/>
            <w:shd w:val="clear" w:color="auto" w:fill="auto"/>
          </w:tcPr>
          <w:p w14:paraId="077D4062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4436" w:type="dxa"/>
            <w:shd w:val="clear" w:color="auto" w:fill="auto"/>
          </w:tcPr>
          <w:p w14:paraId="6B1BA88B" w14:textId="0F2AB872" w:rsidR="007E1735" w:rsidRPr="00D80091" w:rsidRDefault="00A91C6B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B659B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439" w:dyaOrig="2060" w14:anchorId="3F08E050">
                <v:shape id="_x0000_i4358" type="#_x0000_t75" style="width:121.4pt;height:103pt" o:ole="">
                  <v:imagedata r:id="rId192" o:title=""/>
                </v:shape>
                <o:OLEObject Type="Embed" ProgID="Equation.DSMT4" ShapeID="_x0000_i4358" DrawAspect="Content" ObjectID="_1619115331" r:id="rId193"/>
              </w:object>
            </w:r>
          </w:p>
        </w:tc>
        <w:tc>
          <w:tcPr>
            <w:tcW w:w="540" w:type="dxa"/>
            <w:shd w:val="clear" w:color="auto" w:fill="auto"/>
          </w:tcPr>
          <w:p w14:paraId="1F1DDE80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4127" w:type="dxa"/>
            <w:shd w:val="clear" w:color="auto" w:fill="auto"/>
          </w:tcPr>
          <w:p w14:paraId="57ED8DAB" w14:textId="4AD99DAC" w:rsidR="007E1735" w:rsidRPr="00D80091" w:rsidRDefault="00A91C6B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6BC7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580" w:dyaOrig="2060" w14:anchorId="52921FE6">
                <v:shape id="_x0000_i4360" type="#_x0000_t75" style="width:128.95pt;height:103pt" o:ole="">
                  <v:imagedata r:id="rId194" o:title=""/>
                </v:shape>
                <o:OLEObject Type="Embed" ProgID="Equation.DSMT4" ShapeID="_x0000_i4360" DrawAspect="Content" ObjectID="_1619115332" r:id="rId195"/>
              </w:object>
            </w:r>
          </w:p>
        </w:tc>
      </w:tr>
      <w:tr w:rsidR="007E1735" w:rsidRPr="00D80091" w14:paraId="278B7B66" w14:textId="77777777" w:rsidTr="00022B6C">
        <w:tc>
          <w:tcPr>
            <w:tcW w:w="496" w:type="dxa"/>
            <w:shd w:val="clear" w:color="auto" w:fill="auto"/>
          </w:tcPr>
          <w:p w14:paraId="4F2551DA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4436" w:type="dxa"/>
            <w:shd w:val="clear" w:color="auto" w:fill="auto"/>
          </w:tcPr>
          <w:p w14:paraId="65C202E4" w14:textId="785E64FC" w:rsidR="007E1735" w:rsidRPr="00D80091" w:rsidRDefault="00DA4649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6BC7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680" w:dyaOrig="2060" w14:anchorId="4ADE954B">
                <v:shape id="_x0000_i4362" type="#_x0000_t75" style="width:134.8pt;height:103pt" o:ole="">
                  <v:imagedata r:id="rId196" o:title=""/>
                </v:shape>
                <o:OLEObject Type="Embed" ProgID="Equation.DSMT4" ShapeID="_x0000_i4362" DrawAspect="Content" ObjectID="_1619115333" r:id="rId197"/>
              </w:object>
            </w:r>
          </w:p>
        </w:tc>
        <w:tc>
          <w:tcPr>
            <w:tcW w:w="540" w:type="dxa"/>
            <w:shd w:val="clear" w:color="auto" w:fill="auto"/>
          </w:tcPr>
          <w:p w14:paraId="5EF5D7D7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4127" w:type="dxa"/>
            <w:shd w:val="clear" w:color="auto" w:fill="auto"/>
          </w:tcPr>
          <w:p w14:paraId="18664C58" w14:textId="5454E072" w:rsidR="007E1735" w:rsidRPr="00D80091" w:rsidRDefault="00DA4649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6BC7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620" w:dyaOrig="2060" w14:anchorId="581236CF">
                <v:shape id="_x0000_i4364" type="#_x0000_t75" style="width:131.45pt;height:103pt" o:ole="">
                  <v:imagedata r:id="rId198" o:title=""/>
                </v:shape>
                <o:OLEObject Type="Embed" ProgID="Equation.DSMT4" ShapeID="_x0000_i4364" DrawAspect="Content" ObjectID="_1619115334" r:id="rId199"/>
              </w:object>
            </w:r>
          </w:p>
        </w:tc>
      </w:tr>
      <w:tr w:rsidR="007E1735" w:rsidRPr="00D80091" w14:paraId="37084C57" w14:textId="77777777" w:rsidTr="00022B6C">
        <w:tc>
          <w:tcPr>
            <w:tcW w:w="496" w:type="dxa"/>
            <w:shd w:val="clear" w:color="auto" w:fill="auto"/>
          </w:tcPr>
          <w:p w14:paraId="2D09D112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4436" w:type="dxa"/>
            <w:shd w:val="clear" w:color="auto" w:fill="auto"/>
          </w:tcPr>
          <w:p w14:paraId="6CA67149" w14:textId="6349BE40" w:rsidR="007E1735" w:rsidRPr="00D80091" w:rsidRDefault="00DA4649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6BC7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480" w:dyaOrig="2060" w14:anchorId="4DCD97DD">
                <v:shape id="_x0000_i4368" type="#_x0000_t75" style="width:123.9pt;height:103pt" o:ole="">
                  <v:imagedata r:id="rId200" o:title=""/>
                </v:shape>
                <o:OLEObject Type="Embed" ProgID="Equation.DSMT4" ShapeID="_x0000_i4368" DrawAspect="Content" ObjectID="_1619115335" r:id="rId201"/>
              </w:object>
            </w:r>
          </w:p>
        </w:tc>
        <w:tc>
          <w:tcPr>
            <w:tcW w:w="540" w:type="dxa"/>
            <w:shd w:val="clear" w:color="auto" w:fill="auto"/>
          </w:tcPr>
          <w:p w14:paraId="4854DDE1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4127" w:type="dxa"/>
            <w:shd w:val="clear" w:color="auto" w:fill="auto"/>
          </w:tcPr>
          <w:p w14:paraId="7AD0CAFD" w14:textId="23FCD8A7" w:rsidR="007E1735" w:rsidRPr="00D80091" w:rsidRDefault="00DA4649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6BC7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760" w:dyaOrig="2060" w14:anchorId="6347CC01">
                <v:shape id="_x0000_i4366" type="#_x0000_t75" style="width:138.15pt;height:103pt" o:ole="">
                  <v:imagedata r:id="rId202" o:title=""/>
                </v:shape>
                <o:OLEObject Type="Embed" ProgID="Equation.DSMT4" ShapeID="_x0000_i4366" DrawAspect="Content" ObjectID="_1619115336" r:id="rId203"/>
              </w:object>
            </w:r>
          </w:p>
        </w:tc>
      </w:tr>
      <w:tr w:rsidR="007E1735" w:rsidRPr="00D80091" w14:paraId="671A2F4F" w14:textId="77777777" w:rsidTr="00022B6C">
        <w:tc>
          <w:tcPr>
            <w:tcW w:w="496" w:type="dxa"/>
            <w:shd w:val="clear" w:color="auto" w:fill="auto"/>
          </w:tcPr>
          <w:p w14:paraId="546565F8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3</w:t>
            </w:r>
          </w:p>
        </w:tc>
        <w:tc>
          <w:tcPr>
            <w:tcW w:w="4436" w:type="dxa"/>
            <w:shd w:val="clear" w:color="auto" w:fill="auto"/>
          </w:tcPr>
          <w:p w14:paraId="5105B60E" w14:textId="49DBAFAD" w:rsidR="007E1735" w:rsidRPr="00D80091" w:rsidRDefault="00DA4649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6BC7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659" w:dyaOrig="2060" w14:anchorId="546A3095">
                <v:shape id="_x0000_i4372" type="#_x0000_t75" style="width:133.1pt;height:103pt" o:ole="">
                  <v:imagedata r:id="rId204" o:title=""/>
                </v:shape>
                <o:OLEObject Type="Embed" ProgID="Equation.DSMT4" ShapeID="_x0000_i4372" DrawAspect="Content" ObjectID="_1619115337" r:id="rId205"/>
              </w:object>
            </w:r>
          </w:p>
        </w:tc>
        <w:tc>
          <w:tcPr>
            <w:tcW w:w="540" w:type="dxa"/>
            <w:shd w:val="clear" w:color="auto" w:fill="auto"/>
          </w:tcPr>
          <w:p w14:paraId="6326248E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4127" w:type="dxa"/>
            <w:shd w:val="clear" w:color="auto" w:fill="auto"/>
          </w:tcPr>
          <w:p w14:paraId="495543E3" w14:textId="035E7179" w:rsidR="007E1735" w:rsidRPr="00D80091" w:rsidRDefault="00DA4649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6BC7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580" w:dyaOrig="2060" w14:anchorId="08D6A564">
                <v:shape id="_x0000_i4370" type="#_x0000_t75" style="width:128.95pt;height:103pt" o:ole="">
                  <v:imagedata r:id="rId206" o:title=""/>
                </v:shape>
                <o:OLEObject Type="Embed" ProgID="Equation.DSMT4" ShapeID="_x0000_i4370" DrawAspect="Content" ObjectID="_1619115338" r:id="rId207"/>
              </w:object>
            </w:r>
          </w:p>
        </w:tc>
      </w:tr>
      <w:tr w:rsidR="007E1735" w:rsidRPr="00D80091" w14:paraId="671CF776" w14:textId="77777777" w:rsidTr="00022B6C">
        <w:tc>
          <w:tcPr>
            <w:tcW w:w="496" w:type="dxa"/>
            <w:shd w:val="clear" w:color="auto" w:fill="auto"/>
          </w:tcPr>
          <w:p w14:paraId="7295CD5A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4436" w:type="dxa"/>
            <w:shd w:val="clear" w:color="auto" w:fill="auto"/>
          </w:tcPr>
          <w:p w14:paraId="77F3E5DC" w14:textId="61C3868F" w:rsidR="007E1735" w:rsidRPr="00D80091" w:rsidRDefault="00DA4649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6BC7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460" w:dyaOrig="2060" w14:anchorId="2D9397F7">
                <v:shape id="_x0000_i4376" type="#_x0000_t75" style="width:122.25pt;height:103pt" o:ole="">
                  <v:imagedata r:id="rId208" o:title=""/>
                </v:shape>
                <o:OLEObject Type="Embed" ProgID="Equation.DSMT4" ShapeID="_x0000_i4376" DrawAspect="Content" ObjectID="_1619115339" r:id="rId209"/>
              </w:object>
            </w:r>
          </w:p>
        </w:tc>
        <w:tc>
          <w:tcPr>
            <w:tcW w:w="540" w:type="dxa"/>
            <w:shd w:val="clear" w:color="auto" w:fill="auto"/>
          </w:tcPr>
          <w:p w14:paraId="62C625FA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4127" w:type="dxa"/>
            <w:shd w:val="clear" w:color="auto" w:fill="auto"/>
          </w:tcPr>
          <w:p w14:paraId="66ABC7CD" w14:textId="4A7C2C0F" w:rsidR="007E1735" w:rsidRPr="00D80091" w:rsidRDefault="00DA4649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6BC7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580" w:dyaOrig="2060" w14:anchorId="12399FC5">
                <v:shape id="_x0000_i4374" type="#_x0000_t75" style="width:128.95pt;height:103pt" o:ole="">
                  <v:imagedata r:id="rId210" o:title=""/>
                </v:shape>
                <o:OLEObject Type="Embed" ProgID="Equation.DSMT4" ShapeID="_x0000_i4374" DrawAspect="Content" ObjectID="_1619115340" r:id="rId211"/>
              </w:object>
            </w:r>
          </w:p>
        </w:tc>
      </w:tr>
      <w:tr w:rsidR="007E1735" w:rsidRPr="00D80091" w14:paraId="7564CE69" w14:textId="77777777" w:rsidTr="00022B6C">
        <w:tc>
          <w:tcPr>
            <w:tcW w:w="496" w:type="dxa"/>
            <w:shd w:val="clear" w:color="auto" w:fill="auto"/>
          </w:tcPr>
          <w:p w14:paraId="5D4E4A99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4436" w:type="dxa"/>
            <w:shd w:val="clear" w:color="auto" w:fill="auto"/>
          </w:tcPr>
          <w:p w14:paraId="1F90BC88" w14:textId="1FA4E327" w:rsidR="007E1735" w:rsidRPr="00D80091" w:rsidRDefault="00DA4649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6BC7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460" w:dyaOrig="2060" w14:anchorId="47B31585">
                <v:shape id="_x0000_i4380" type="#_x0000_t75" style="width:123.05pt;height:103pt" o:ole="">
                  <v:imagedata r:id="rId212" o:title=""/>
                </v:shape>
                <o:OLEObject Type="Embed" ProgID="Equation.DSMT4" ShapeID="_x0000_i4380" DrawAspect="Content" ObjectID="_1619115341" r:id="rId213"/>
              </w:object>
            </w:r>
          </w:p>
        </w:tc>
        <w:tc>
          <w:tcPr>
            <w:tcW w:w="540" w:type="dxa"/>
            <w:shd w:val="clear" w:color="auto" w:fill="auto"/>
          </w:tcPr>
          <w:p w14:paraId="0E9D64EE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4127" w:type="dxa"/>
            <w:shd w:val="clear" w:color="auto" w:fill="auto"/>
          </w:tcPr>
          <w:p w14:paraId="4735C8CA" w14:textId="6ECF9994" w:rsidR="007E1735" w:rsidRPr="00D80091" w:rsidRDefault="00DA4649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6BC7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580" w:dyaOrig="2060" w14:anchorId="3C4D57B3">
                <v:shape id="_x0000_i4378" type="#_x0000_t75" style="width:128.95pt;height:103pt" o:ole="">
                  <v:imagedata r:id="rId214" o:title=""/>
                </v:shape>
                <o:OLEObject Type="Embed" ProgID="Equation.DSMT4" ShapeID="_x0000_i4378" DrawAspect="Content" ObjectID="_1619115342" r:id="rId215"/>
              </w:object>
            </w:r>
          </w:p>
        </w:tc>
      </w:tr>
      <w:tr w:rsidR="007E1735" w:rsidRPr="00D80091" w14:paraId="1CA5F847" w14:textId="77777777" w:rsidTr="00022B6C">
        <w:tc>
          <w:tcPr>
            <w:tcW w:w="496" w:type="dxa"/>
            <w:shd w:val="clear" w:color="auto" w:fill="auto"/>
          </w:tcPr>
          <w:p w14:paraId="374F9AF7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4436" w:type="dxa"/>
            <w:shd w:val="clear" w:color="auto" w:fill="auto"/>
          </w:tcPr>
          <w:p w14:paraId="03F8C349" w14:textId="2914C515" w:rsidR="007E1735" w:rsidRPr="00D80091" w:rsidRDefault="00DA4649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3FD5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580" w:dyaOrig="2060" w14:anchorId="7E2A3355">
                <v:shape id="_x0000_i4384" type="#_x0000_t75" style="width:128.95pt;height:103pt" o:ole="">
                  <v:imagedata r:id="rId216" o:title=""/>
                </v:shape>
                <o:OLEObject Type="Embed" ProgID="Equation.DSMT4" ShapeID="_x0000_i4384" DrawAspect="Content" ObjectID="_1619115343" r:id="rId217"/>
              </w:object>
            </w:r>
          </w:p>
        </w:tc>
        <w:tc>
          <w:tcPr>
            <w:tcW w:w="540" w:type="dxa"/>
            <w:shd w:val="clear" w:color="auto" w:fill="auto"/>
          </w:tcPr>
          <w:p w14:paraId="79687AEB" w14:textId="77777777" w:rsidR="007E1735" w:rsidRPr="00D80091" w:rsidRDefault="007E1735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4127" w:type="dxa"/>
            <w:shd w:val="clear" w:color="auto" w:fill="auto"/>
          </w:tcPr>
          <w:p w14:paraId="38407A70" w14:textId="34B928EA" w:rsidR="007E1735" w:rsidRPr="00D80091" w:rsidRDefault="00DA4649" w:rsidP="00F06A1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3FD5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480" w:dyaOrig="2060" w14:anchorId="340044C2">
                <v:shape id="_x0000_i4382" type="#_x0000_t75" style="width:123.9pt;height:103pt" o:ole="">
                  <v:imagedata r:id="rId218" o:title=""/>
                </v:shape>
                <o:OLEObject Type="Embed" ProgID="Equation.DSMT4" ShapeID="_x0000_i4382" DrawAspect="Content" ObjectID="_1619115344" r:id="rId219"/>
              </w:object>
            </w:r>
          </w:p>
        </w:tc>
      </w:tr>
    </w:tbl>
    <w:p w14:paraId="6D700B2A" w14:textId="77777777" w:rsidR="00EC0814" w:rsidRPr="001B6C5A" w:rsidRDefault="00EC0814" w:rsidP="005F49EE">
      <w:pPr>
        <w:rPr>
          <w:rFonts w:ascii="Times New Roman" w:hAnsi="Times New Roman" w:cs="Times New Roman"/>
          <w:sz w:val="28"/>
          <w:szCs w:val="28"/>
        </w:rPr>
      </w:pPr>
    </w:p>
    <w:p w14:paraId="5CEACE35" w14:textId="5C37520F" w:rsidR="005F49EE" w:rsidRPr="005F49EE" w:rsidRDefault="005F49EE" w:rsidP="005F49EE">
      <w:pPr>
        <w:rPr>
          <w:rFonts w:ascii="Times New Roman" w:hAnsi="Times New Roman" w:cs="Times New Roman"/>
          <w:sz w:val="28"/>
          <w:szCs w:val="28"/>
        </w:rPr>
      </w:pPr>
      <w:r w:rsidRPr="005F49EE">
        <w:rPr>
          <w:rFonts w:ascii="Times New Roman" w:hAnsi="Times New Roman" w:cs="Times New Roman"/>
          <w:b/>
          <w:sz w:val="28"/>
          <w:szCs w:val="28"/>
        </w:rPr>
        <w:t xml:space="preserve">Задача </w:t>
      </w:r>
      <w:r w:rsidR="006F65EE">
        <w:rPr>
          <w:rFonts w:ascii="Times New Roman" w:hAnsi="Times New Roman" w:cs="Times New Roman"/>
          <w:b/>
          <w:sz w:val="28"/>
          <w:szCs w:val="28"/>
        </w:rPr>
        <w:t>4</w:t>
      </w:r>
      <w:r w:rsidRPr="005F49EE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5F49EE">
        <w:rPr>
          <w:rFonts w:ascii="Times New Roman" w:hAnsi="Times New Roman" w:cs="Times New Roman"/>
          <w:sz w:val="28"/>
          <w:szCs w:val="28"/>
        </w:rPr>
        <w:t xml:space="preserve">Найти ортогональный базис подпространства </w:t>
      </w:r>
      <w:r w:rsidRPr="005F49EE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5F49EE">
        <w:rPr>
          <w:rFonts w:ascii="Times New Roman" w:hAnsi="Times New Roman" w:cs="Times New Roman"/>
          <w:sz w:val="28"/>
          <w:szCs w:val="28"/>
        </w:rPr>
        <w:t xml:space="preserve">, заданного системой уравнений, и базис подпространства </w:t>
      </w:r>
      <w:bookmarkStart w:id="0" w:name="MTBlankEqn"/>
      <w:r w:rsidRPr="00025957">
        <w:rPr>
          <w:position w:val="-4"/>
        </w:rPr>
        <w:object w:dxaOrig="320" w:dyaOrig="340" w14:anchorId="399B1D59">
          <v:shape id="_x0000_i1095" type="#_x0000_t75" style="width:15.9pt;height:16.75pt" o:ole="">
            <v:imagedata r:id="rId220" o:title=""/>
          </v:shape>
          <o:OLEObject Type="Embed" ProgID="Equation.DSMT4" ShapeID="_x0000_i1095" DrawAspect="Content" ObjectID="_1619115345" r:id="rId221"/>
        </w:object>
      </w:r>
      <w:bookmarkEnd w:id="0"/>
      <w:r w:rsidRPr="005F49EE">
        <w:rPr>
          <w:rFonts w:ascii="Times New Roman" w:hAnsi="Times New Roman" w:cs="Times New Roman"/>
          <w:sz w:val="28"/>
          <w:szCs w:val="28"/>
        </w:rPr>
        <w:t>.</w:t>
      </w:r>
    </w:p>
    <w:p w14:paraId="36F59FE5" w14:textId="77777777" w:rsidR="005F49EE" w:rsidRPr="005F49EE" w:rsidRDefault="005F49EE" w:rsidP="005F49EE">
      <w:pPr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"/>
        <w:gridCol w:w="4436"/>
        <w:gridCol w:w="540"/>
        <w:gridCol w:w="4127"/>
      </w:tblGrid>
      <w:tr w:rsidR="005F49EE" w:rsidRPr="005F49EE" w14:paraId="30FB89B9" w14:textId="77777777" w:rsidTr="00C43EE7">
        <w:tc>
          <w:tcPr>
            <w:tcW w:w="496" w:type="dxa"/>
            <w:shd w:val="clear" w:color="auto" w:fill="auto"/>
          </w:tcPr>
          <w:p w14:paraId="0803E977" w14:textId="77777777" w:rsidR="005F49EE" w:rsidRPr="005F49EE" w:rsidRDefault="005F49EE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F49E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436" w:type="dxa"/>
            <w:shd w:val="clear" w:color="auto" w:fill="auto"/>
          </w:tcPr>
          <w:p w14:paraId="19202278" w14:textId="728A2B53" w:rsidR="005F49EE" w:rsidRPr="005F49EE" w:rsidRDefault="005F49EE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F49EE">
              <w:rPr>
                <w:position w:val="-36"/>
              </w:rPr>
              <w:object w:dxaOrig="3240" w:dyaOrig="859" w14:anchorId="3DF548B5">
                <v:shape id="_x0000_i4498" type="#_x0000_t75" style="width:162.4pt;height:42.7pt" o:ole="">
                  <v:imagedata r:id="rId222" o:title=""/>
                </v:shape>
                <o:OLEObject Type="Embed" ProgID="Equation.DSMT4" ShapeID="_x0000_i4498" DrawAspect="Content" ObjectID="_1619115346" r:id="rId223"/>
              </w:object>
            </w:r>
          </w:p>
        </w:tc>
        <w:tc>
          <w:tcPr>
            <w:tcW w:w="540" w:type="dxa"/>
            <w:shd w:val="clear" w:color="auto" w:fill="auto"/>
          </w:tcPr>
          <w:p w14:paraId="00D71DD4" w14:textId="18618F94" w:rsidR="005F49EE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4127" w:type="dxa"/>
            <w:shd w:val="clear" w:color="auto" w:fill="auto"/>
          </w:tcPr>
          <w:p w14:paraId="57A00563" w14:textId="053C34AD" w:rsidR="005F49EE" w:rsidRPr="005F49EE" w:rsidRDefault="005F49EE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F49EE">
              <w:rPr>
                <w:position w:val="-36"/>
              </w:rPr>
              <w:object w:dxaOrig="3780" w:dyaOrig="859" w14:anchorId="7E6945D2">
                <v:shape id="_x0000_i4499" type="#_x0000_t75" style="width:189.2pt;height:42.7pt" o:ole="">
                  <v:imagedata r:id="rId224" o:title=""/>
                </v:shape>
                <o:OLEObject Type="Embed" ProgID="Equation.DSMT4" ShapeID="_x0000_i4499" DrawAspect="Content" ObjectID="_1619115347" r:id="rId225"/>
              </w:object>
            </w:r>
          </w:p>
        </w:tc>
      </w:tr>
      <w:tr w:rsidR="005F49EE" w:rsidRPr="005F49EE" w14:paraId="60774D09" w14:textId="77777777" w:rsidTr="00C43EE7">
        <w:tc>
          <w:tcPr>
            <w:tcW w:w="496" w:type="dxa"/>
            <w:shd w:val="clear" w:color="auto" w:fill="auto"/>
          </w:tcPr>
          <w:p w14:paraId="3CDF4C95" w14:textId="7AC80FFC" w:rsidR="005F49EE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436" w:type="dxa"/>
            <w:shd w:val="clear" w:color="auto" w:fill="auto"/>
          </w:tcPr>
          <w:p w14:paraId="5D89C9D1" w14:textId="131FE663" w:rsidR="005F49EE" w:rsidRPr="005F49EE" w:rsidRDefault="005F49EE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F49EE">
              <w:rPr>
                <w:position w:val="-36"/>
              </w:rPr>
              <w:object w:dxaOrig="2480" w:dyaOrig="859" w14:anchorId="12D3F90D">
                <v:shape id="_x0000_i4500" type="#_x0000_t75" style="width:123.9pt;height:42.7pt" o:ole="">
                  <v:imagedata r:id="rId226" o:title=""/>
                </v:shape>
                <o:OLEObject Type="Embed" ProgID="Equation.DSMT4" ShapeID="_x0000_i4500" DrawAspect="Content" ObjectID="_1619115348" r:id="rId227"/>
              </w:object>
            </w:r>
          </w:p>
        </w:tc>
        <w:tc>
          <w:tcPr>
            <w:tcW w:w="540" w:type="dxa"/>
            <w:shd w:val="clear" w:color="auto" w:fill="auto"/>
          </w:tcPr>
          <w:p w14:paraId="0A104107" w14:textId="18C494B6" w:rsidR="005F49EE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4127" w:type="dxa"/>
            <w:shd w:val="clear" w:color="auto" w:fill="auto"/>
          </w:tcPr>
          <w:p w14:paraId="2C9B64D0" w14:textId="70A97FBF" w:rsidR="005F49EE" w:rsidRPr="005F49EE" w:rsidRDefault="005F49EE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F49EE">
              <w:rPr>
                <w:position w:val="-36"/>
              </w:rPr>
              <w:object w:dxaOrig="3560" w:dyaOrig="859" w14:anchorId="32A74271">
                <v:shape id="_x0000_i4501" type="#_x0000_t75" style="width:178.35pt;height:42.7pt" o:ole="">
                  <v:imagedata r:id="rId228" o:title=""/>
                </v:shape>
                <o:OLEObject Type="Embed" ProgID="Equation.DSMT4" ShapeID="_x0000_i4501" DrawAspect="Content" ObjectID="_1619115349" r:id="rId229"/>
              </w:object>
            </w:r>
          </w:p>
        </w:tc>
      </w:tr>
      <w:tr w:rsidR="005F49EE" w:rsidRPr="005F49EE" w14:paraId="129A3DCD" w14:textId="77777777" w:rsidTr="00C43EE7">
        <w:tc>
          <w:tcPr>
            <w:tcW w:w="496" w:type="dxa"/>
            <w:shd w:val="clear" w:color="auto" w:fill="auto"/>
          </w:tcPr>
          <w:p w14:paraId="5BD34B6D" w14:textId="509956BC" w:rsidR="005F49EE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436" w:type="dxa"/>
            <w:shd w:val="clear" w:color="auto" w:fill="auto"/>
          </w:tcPr>
          <w:p w14:paraId="540189C9" w14:textId="2A2E8E36" w:rsidR="005F49EE" w:rsidRPr="005F49EE" w:rsidRDefault="005F49EE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F49EE">
              <w:rPr>
                <w:position w:val="-36"/>
              </w:rPr>
              <w:object w:dxaOrig="3400" w:dyaOrig="859" w14:anchorId="6CE8E9B7">
                <v:shape id="_x0000_i4502" type="#_x0000_t75" style="width:169.95pt;height:42.7pt" o:ole="">
                  <v:imagedata r:id="rId230" o:title=""/>
                </v:shape>
                <o:OLEObject Type="Embed" ProgID="Equation.DSMT4" ShapeID="_x0000_i4502" DrawAspect="Content" ObjectID="_1619115350" r:id="rId231"/>
              </w:object>
            </w:r>
          </w:p>
        </w:tc>
        <w:tc>
          <w:tcPr>
            <w:tcW w:w="540" w:type="dxa"/>
            <w:shd w:val="clear" w:color="auto" w:fill="auto"/>
          </w:tcPr>
          <w:p w14:paraId="5A0FC127" w14:textId="1FEA4995" w:rsidR="005F49EE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4127" w:type="dxa"/>
            <w:shd w:val="clear" w:color="auto" w:fill="auto"/>
          </w:tcPr>
          <w:p w14:paraId="2971ECE8" w14:textId="29FD3991" w:rsidR="005F49EE" w:rsidRPr="005F49EE" w:rsidRDefault="005F49EE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F49EE">
              <w:rPr>
                <w:position w:val="-36"/>
              </w:rPr>
              <w:object w:dxaOrig="3640" w:dyaOrig="859" w14:anchorId="12F7A959">
                <v:shape id="_x0000_i4503" type="#_x0000_t75" style="width:181.65pt;height:42.7pt" o:ole="">
                  <v:imagedata r:id="rId232" o:title=""/>
                </v:shape>
                <o:OLEObject Type="Embed" ProgID="Equation.DSMT4" ShapeID="_x0000_i4503" DrawAspect="Content" ObjectID="_1619115351" r:id="rId233"/>
              </w:object>
            </w:r>
          </w:p>
        </w:tc>
      </w:tr>
      <w:tr w:rsidR="005F49EE" w:rsidRPr="005F49EE" w14:paraId="29835D12" w14:textId="77777777" w:rsidTr="00C43EE7">
        <w:tc>
          <w:tcPr>
            <w:tcW w:w="496" w:type="dxa"/>
            <w:shd w:val="clear" w:color="auto" w:fill="auto"/>
          </w:tcPr>
          <w:p w14:paraId="424199D2" w14:textId="38944F4F" w:rsidR="005F49EE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4</w:t>
            </w:r>
          </w:p>
        </w:tc>
        <w:tc>
          <w:tcPr>
            <w:tcW w:w="4436" w:type="dxa"/>
            <w:shd w:val="clear" w:color="auto" w:fill="auto"/>
          </w:tcPr>
          <w:p w14:paraId="69B6D78A" w14:textId="13648A01" w:rsidR="005F49EE" w:rsidRPr="005F49EE" w:rsidRDefault="005F49EE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F49EE">
              <w:rPr>
                <w:position w:val="-36"/>
              </w:rPr>
              <w:object w:dxaOrig="3760" w:dyaOrig="859" w14:anchorId="64B67541">
                <v:shape id="_x0000_i4504" type="#_x0000_t75" style="width:188.35pt;height:42.7pt" o:ole="">
                  <v:imagedata r:id="rId234" o:title=""/>
                </v:shape>
                <o:OLEObject Type="Embed" ProgID="Equation.DSMT4" ShapeID="_x0000_i4504" DrawAspect="Content" ObjectID="_1619115352" r:id="rId235"/>
              </w:object>
            </w:r>
          </w:p>
        </w:tc>
        <w:tc>
          <w:tcPr>
            <w:tcW w:w="540" w:type="dxa"/>
            <w:shd w:val="clear" w:color="auto" w:fill="auto"/>
          </w:tcPr>
          <w:p w14:paraId="2677C990" w14:textId="759FFFDD" w:rsidR="005F49EE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4127" w:type="dxa"/>
            <w:shd w:val="clear" w:color="auto" w:fill="auto"/>
          </w:tcPr>
          <w:p w14:paraId="5C7C5986" w14:textId="59AE0EC2" w:rsidR="005F49EE" w:rsidRPr="005F49EE" w:rsidRDefault="005F49EE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F49EE">
              <w:rPr>
                <w:position w:val="-36"/>
              </w:rPr>
              <w:object w:dxaOrig="3500" w:dyaOrig="859" w14:anchorId="5A8F2F6D">
                <v:shape id="_x0000_i4505" type="#_x0000_t75" style="width:175pt;height:42.7pt" o:ole="">
                  <v:imagedata r:id="rId236" o:title=""/>
                </v:shape>
                <o:OLEObject Type="Embed" ProgID="Equation.DSMT4" ShapeID="_x0000_i4505" DrawAspect="Content" ObjectID="_1619115353" r:id="rId237"/>
              </w:object>
            </w:r>
          </w:p>
        </w:tc>
      </w:tr>
      <w:tr w:rsidR="005F49EE" w:rsidRPr="005F49EE" w14:paraId="4B14423B" w14:textId="77777777" w:rsidTr="00C43EE7">
        <w:tc>
          <w:tcPr>
            <w:tcW w:w="496" w:type="dxa"/>
            <w:shd w:val="clear" w:color="auto" w:fill="auto"/>
          </w:tcPr>
          <w:p w14:paraId="2F964AE4" w14:textId="75FEF955" w:rsidR="005F49EE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436" w:type="dxa"/>
            <w:shd w:val="clear" w:color="auto" w:fill="auto"/>
          </w:tcPr>
          <w:p w14:paraId="33C3CE04" w14:textId="555BEAB6" w:rsidR="005F49EE" w:rsidRPr="005F49EE" w:rsidRDefault="005F49EE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F49EE">
              <w:rPr>
                <w:position w:val="-36"/>
              </w:rPr>
              <w:object w:dxaOrig="3080" w:dyaOrig="859" w14:anchorId="3AA8DC05">
                <v:shape id="_x0000_i4506" type="#_x0000_t75" style="width:154.05pt;height:42.7pt" o:ole="">
                  <v:imagedata r:id="rId238" o:title=""/>
                </v:shape>
                <o:OLEObject Type="Embed" ProgID="Equation.DSMT4" ShapeID="_x0000_i4506" DrawAspect="Content" ObjectID="_1619115354" r:id="rId239"/>
              </w:object>
            </w:r>
          </w:p>
        </w:tc>
        <w:tc>
          <w:tcPr>
            <w:tcW w:w="540" w:type="dxa"/>
            <w:shd w:val="clear" w:color="auto" w:fill="auto"/>
          </w:tcPr>
          <w:p w14:paraId="79C34A57" w14:textId="0B6AEA70" w:rsidR="005F49EE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5F49EE" w:rsidRPr="005F49EE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127" w:type="dxa"/>
            <w:shd w:val="clear" w:color="auto" w:fill="auto"/>
          </w:tcPr>
          <w:p w14:paraId="5407D21B" w14:textId="71D415A0" w:rsidR="005F49EE" w:rsidRPr="005F49EE" w:rsidRDefault="005F49EE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F49EE">
              <w:rPr>
                <w:position w:val="-36"/>
              </w:rPr>
              <w:object w:dxaOrig="2980" w:dyaOrig="859" w14:anchorId="17717D90">
                <v:shape id="_x0000_i4507" type="#_x0000_t75" style="width:149pt;height:42.7pt" o:ole="">
                  <v:imagedata r:id="rId240" o:title=""/>
                </v:shape>
                <o:OLEObject Type="Embed" ProgID="Equation.DSMT4" ShapeID="_x0000_i4507" DrawAspect="Content" ObjectID="_1619115355" r:id="rId241"/>
              </w:object>
            </w:r>
          </w:p>
        </w:tc>
      </w:tr>
      <w:tr w:rsidR="005F49EE" w:rsidRPr="005F49EE" w14:paraId="5DEECA7B" w14:textId="77777777" w:rsidTr="00C43EE7">
        <w:tc>
          <w:tcPr>
            <w:tcW w:w="496" w:type="dxa"/>
            <w:shd w:val="clear" w:color="auto" w:fill="auto"/>
          </w:tcPr>
          <w:p w14:paraId="633DA4E7" w14:textId="085A3896" w:rsidR="005F49EE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4436" w:type="dxa"/>
            <w:shd w:val="clear" w:color="auto" w:fill="auto"/>
          </w:tcPr>
          <w:p w14:paraId="4EEC1918" w14:textId="2CA4C251" w:rsidR="005F49EE" w:rsidRPr="005F49EE" w:rsidRDefault="005F49EE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F49EE">
              <w:rPr>
                <w:position w:val="-36"/>
              </w:rPr>
              <w:object w:dxaOrig="3300" w:dyaOrig="859" w14:anchorId="53EFFFCB">
                <v:shape id="_x0000_i4508" type="#_x0000_t75" style="width:164.95pt;height:42.7pt" o:ole="">
                  <v:imagedata r:id="rId242" o:title=""/>
                </v:shape>
                <o:OLEObject Type="Embed" ProgID="Equation.DSMT4" ShapeID="_x0000_i4508" DrawAspect="Content" ObjectID="_1619115356" r:id="rId243"/>
              </w:object>
            </w:r>
          </w:p>
        </w:tc>
        <w:tc>
          <w:tcPr>
            <w:tcW w:w="540" w:type="dxa"/>
            <w:shd w:val="clear" w:color="auto" w:fill="auto"/>
          </w:tcPr>
          <w:p w14:paraId="528B8C21" w14:textId="51777C55" w:rsidR="005F49EE" w:rsidRPr="005F49EE" w:rsidRDefault="005F49EE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F49E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C43EE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127" w:type="dxa"/>
            <w:shd w:val="clear" w:color="auto" w:fill="auto"/>
          </w:tcPr>
          <w:p w14:paraId="4E8BA2BB" w14:textId="48B17067" w:rsidR="005F49EE" w:rsidRPr="005F49EE" w:rsidRDefault="005F49EE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F49EE">
              <w:rPr>
                <w:position w:val="-36"/>
              </w:rPr>
              <w:object w:dxaOrig="2980" w:dyaOrig="859" w14:anchorId="1F074FED">
                <v:shape id="_x0000_i4509" type="#_x0000_t75" style="width:149pt;height:42.7pt" o:ole="">
                  <v:imagedata r:id="rId244" o:title=""/>
                </v:shape>
                <o:OLEObject Type="Embed" ProgID="Equation.DSMT4" ShapeID="_x0000_i4509" DrawAspect="Content" ObjectID="_1619115357" r:id="rId245"/>
              </w:object>
            </w:r>
          </w:p>
        </w:tc>
      </w:tr>
      <w:tr w:rsidR="005F49EE" w:rsidRPr="005F49EE" w14:paraId="3F73A199" w14:textId="77777777" w:rsidTr="00C43EE7">
        <w:tc>
          <w:tcPr>
            <w:tcW w:w="496" w:type="dxa"/>
            <w:shd w:val="clear" w:color="auto" w:fill="auto"/>
          </w:tcPr>
          <w:p w14:paraId="2CDAB5C3" w14:textId="5FD415C6" w:rsidR="005F49EE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4436" w:type="dxa"/>
            <w:shd w:val="clear" w:color="auto" w:fill="auto"/>
          </w:tcPr>
          <w:p w14:paraId="5D7BD4F4" w14:textId="6E7C1120" w:rsidR="005F49EE" w:rsidRPr="005F49EE" w:rsidRDefault="005F49EE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F49EE">
              <w:rPr>
                <w:position w:val="-36"/>
              </w:rPr>
              <w:object w:dxaOrig="2600" w:dyaOrig="859" w14:anchorId="7FD0B104">
                <v:shape id="_x0000_i4510" type="#_x0000_t75" style="width:129.75pt;height:42.7pt" o:ole="">
                  <v:imagedata r:id="rId246" o:title=""/>
                </v:shape>
                <o:OLEObject Type="Embed" ProgID="Equation.DSMT4" ShapeID="_x0000_i4510" DrawAspect="Content" ObjectID="_1619115358" r:id="rId247"/>
              </w:object>
            </w:r>
          </w:p>
        </w:tc>
        <w:tc>
          <w:tcPr>
            <w:tcW w:w="540" w:type="dxa"/>
            <w:shd w:val="clear" w:color="auto" w:fill="auto"/>
          </w:tcPr>
          <w:p w14:paraId="72A569AE" w14:textId="2755CE10" w:rsidR="005F49EE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4127" w:type="dxa"/>
            <w:shd w:val="clear" w:color="auto" w:fill="auto"/>
          </w:tcPr>
          <w:p w14:paraId="4ED43EA2" w14:textId="50C665D8" w:rsidR="005F49EE" w:rsidRPr="005F49EE" w:rsidRDefault="005F49EE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F49EE">
              <w:rPr>
                <w:position w:val="-36"/>
              </w:rPr>
              <w:object w:dxaOrig="3420" w:dyaOrig="859" w14:anchorId="16863BC6">
                <v:shape id="_x0000_i4511" type="#_x0000_t75" style="width:170.8pt;height:42.7pt" o:ole="">
                  <v:imagedata r:id="rId248" o:title=""/>
                </v:shape>
                <o:OLEObject Type="Embed" ProgID="Equation.DSMT4" ShapeID="_x0000_i4511" DrawAspect="Content" ObjectID="_1619115359" r:id="rId249"/>
              </w:object>
            </w:r>
          </w:p>
        </w:tc>
      </w:tr>
      <w:tr w:rsidR="005F49EE" w:rsidRPr="005F49EE" w14:paraId="0BFB7D3C" w14:textId="77777777" w:rsidTr="00C43EE7">
        <w:tc>
          <w:tcPr>
            <w:tcW w:w="496" w:type="dxa"/>
            <w:shd w:val="clear" w:color="auto" w:fill="auto"/>
          </w:tcPr>
          <w:p w14:paraId="520B2EC4" w14:textId="7E012774" w:rsidR="005F49EE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4436" w:type="dxa"/>
            <w:shd w:val="clear" w:color="auto" w:fill="auto"/>
          </w:tcPr>
          <w:p w14:paraId="120DFA49" w14:textId="0516AAF2" w:rsidR="005F49EE" w:rsidRPr="005F49EE" w:rsidRDefault="005F49EE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F49EE">
              <w:rPr>
                <w:position w:val="-36"/>
              </w:rPr>
              <w:object w:dxaOrig="3500" w:dyaOrig="859" w14:anchorId="1AAA4535">
                <v:shape id="_x0000_i4512" type="#_x0000_t75" style="width:175pt;height:42.7pt" o:ole="">
                  <v:imagedata r:id="rId250" o:title=""/>
                </v:shape>
                <o:OLEObject Type="Embed" ProgID="Equation.DSMT4" ShapeID="_x0000_i4512" DrawAspect="Content" ObjectID="_1619115360" r:id="rId251"/>
              </w:object>
            </w:r>
          </w:p>
        </w:tc>
        <w:tc>
          <w:tcPr>
            <w:tcW w:w="540" w:type="dxa"/>
            <w:shd w:val="clear" w:color="auto" w:fill="auto"/>
          </w:tcPr>
          <w:p w14:paraId="3D477745" w14:textId="4B53B5B4" w:rsidR="005F49EE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4127" w:type="dxa"/>
            <w:shd w:val="clear" w:color="auto" w:fill="auto"/>
          </w:tcPr>
          <w:p w14:paraId="79B7671B" w14:textId="7255EDCE" w:rsidR="005F49EE" w:rsidRPr="005F49EE" w:rsidRDefault="005F49EE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F49EE">
              <w:rPr>
                <w:position w:val="-36"/>
              </w:rPr>
              <w:object w:dxaOrig="2980" w:dyaOrig="859" w14:anchorId="12CB07B6">
                <v:shape id="_x0000_i4513" type="#_x0000_t75" style="width:149pt;height:42.7pt" o:ole="">
                  <v:imagedata r:id="rId252" o:title=""/>
                </v:shape>
                <o:OLEObject Type="Embed" ProgID="Equation.DSMT4" ShapeID="_x0000_i4513" DrawAspect="Content" ObjectID="_1619115361" r:id="rId253"/>
              </w:object>
            </w:r>
          </w:p>
        </w:tc>
      </w:tr>
      <w:tr w:rsidR="00C43EE7" w:rsidRPr="005F49EE" w14:paraId="0EFD4781" w14:textId="77777777" w:rsidTr="00C43EE7">
        <w:tc>
          <w:tcPr>
            <w:tcW w:w="496" w:type="dxa"/>
            <w:shd w:val="clear" w:color="auto" w:fill="auto"/>
          </w:tcPr>
          <w:p w14:paraId="3B075346" w14:textId="4000BE3F" w:rsidR="00C43EE7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4436" w:type="dxa"/>
            <w:shd w:val="clear" w:color="auto" w:fill="auto"/>
          </w:tcPr>
          <w:p w14:paraId="23127CFF" w14:textId="17E29869" w:rsidR="00C43EE7" w:rsidRDefault="001D2A4B" w:rsidP="00D3604E">
            <w:r w:rsidRPr="005F49EE">
              <w:rPr>
                <w:position w:val="-36"/>
              </w:rPr>
              <w:object w:dxaOrig="3360" w:dyaOrig="859" w14:anchorId="5768EF1A">
                <v:shape id="_x0000_i4532" type="#_x0000_t75" style="width:168.3pt;height:42.7pt" o:ole="">
                  <v:imagedata r:id="rId254" o:title=""/>
                </v:shape>
                <o:OLEObject Type="Embed" ProgID="Equation.DSMT4" ShapeID="_x0000_i4532" DrawAspect="Content" ObjectID="_1619115362" r:id="rId255"/>
              </w:object>
            </w:r>
          </w:p>
        </w:tc>
        <w:tc>
          <w:tcPr>
            <w:tcW w:w="540" w:type="dxa"/>
            <w:shd w:val="clear" w:color="auto" w:fill="auto"/>
          </w:tcPr>
          <w:p w14:paraId="175210F1" w14:textId="60F3EDAD" w:rsidR="00C43EE7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4127" w:type="dxa"/>
            <w:shd w:val="clear" w:color="auto" w:fill="auto"/>
          </w:tcPr>
          <w:p w14:paraId="426099E9" w14:textId="6EE8CCAE" w:rsidR="00C43EE7" w:rsidRDefault="004F6EE0" w:rsidP="00D3604E">
            <w:r w:rsidRPr="005F49EE">
              <w:rPr>
                <w:position w:val="-36"/>
              </w:rPr>
              <w:object w:dxaOrig="3260" w:dyaOrig="859" w14:anchorId="48149594">
                <v:shape id="_x0000_i4535" type="#_x0000_t75" style="width:163.25pt;height:42.7pt" o:ole="">
                  <v:imagedata r:id="rId256" o:title=""/>
                </v:shape>
                <o:OLEObject Type="Embed" ProgID="Equation.DSMT4" ShapeID="_x0000_i4535" DrawAspect="Content" ObjectID="_1619115363" r:id="rId257"/>
              </w:object>
            </w:r>
          </w:p>
        </w:tc>
      </w:tr>
      <w:tr w:rsidR="00C43EE7" w:rsidRPr="005F49EE" w14:paraId="3A082342" w14:textId="77777777" w:rsidTr="00C43EE7">
        <w:tc>
          <w:tcPr>
            <w:tcW w:w="496" w:type="dxa"/>
            <w:shd w:val="clear" w:color="auto" w:fill="auto"/>
          </w:tcPr>
          <w:p w14:paraId="25ACDAC2" w14:textId="5018C13E" w:rsidR="00C43EE7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4436" w:type="dxa"/>
            <w:shd w:val="clear" w:color="auto" w:fill="auto"/>
          </w:tcPr>
          <w:p w14:paraId="73511579" w14:textId="50EAC2B9" w:rsidR="00C43EE7" w:rsidRDefault="004F6EE0" w:rsidP="00D3604E">
            <w:r w:rsidRPr="005F49EE">
              <w:rPr>
                <w:position w:val="-36"/>
              </w:rPr>
              <w:object w:dxaOrig="3220" w:dyaOrig="859" w14:anchorId="7B5B22B0">
                <v:shape id="_x0000_i4538" type="#_x0000_t75" style="width:160.75pt;height:42.7pt" o:ole="">
                  <v:imagedata r:id="rId258" o:title=""/>
                </v:shape>
                <o:OLEObject Type="Embed" ProgID="Equation.DSMT4" ShapeID="_x0000_i4538" DrawAspect="Content" ObjectID="_1619115364" r:id="rId259"/>
              </w:object>
            </w:r>
          </w:p>
        </w:tc>
        <w:tc>
          <w:tcPr>
            <w:tcW w:w="540" w:type="dxa"/>
            <w:shd w:val="clear" w:color="auto" w:fill="auto"/>
          </w:tcPr>
          <w:p w14:paraId="08B1AA5D" w14:textId="47355A06" w:rsidR="00C43EE7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4127" w:type="dxa"/>
            <w:shd w:val="clear" w:color="auto" w:fill="auto"/>
          </w:tcPr>
          <w:p w14:paraId="22E15860" w14:textId="3789B669" w:rsidR="00C43EE7" w:rsidRDefault="004F6EE0" w:rsidP="00D3604E">
            <w:r w:rsidRPr="005F49EE">
              <w:rPr>
                <w:position w:val="-36"/>
              </w:rPr>
              <w:object w:dxaOrig="3360" w:dyaOrig="859" w14:anchorId="593D1549">
                <v:shape id="_x0000_i4541" type="#_x0000_t75" style="width:168.3pt;height:42.7pt" o:ole="">
                  <v:imagedata r:id="rId260" o:title=""/>
                </v:shape>
                <o:OLEObject Type="Embed" ProgID="Equation.DSMT4" ShapeID="_x0000_i4541" DrawAspect="Content" ObjectID="_1619115365" r:id="rId261"/>
              </w:object>
            </w:r>
          </w:p>
        </w:tc>
      </w:tr>
      <w:tr w:rsidR="00C43EE7" w:rsidRPr="005F49EE" w14:paraId="14E2E22C" w14:textId="77777777" w:rsidTr="00C43EE7">
        <w:tc>
          <w:tcPr>
            <w:tcW w:w="496" w:type="dxa"/>
            <w:shd w:val="clear" w:color="auto" w:fill="auto"/>
          </w:tcPr>
          <w:p w14:paraId="03FD2119" w14:textId="645EDEF9" w:rsidR="00C43EE7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4436" w:type="dxa"/>
            <w:shd w:val="clear" w:color="auto" w:fill="auto"/>
          </w:tcPr>
          <w:p w14:paraId="20EB6405" w14:textId="7C88E6AA" w:rsidR="00C43EE7" w:rsidRDefault="004F6EE0" w:rsidP="00D3604E">
            <w:r w:rsidRPr="005F49EE">
              <w:rPr>
                <w:position w:val="-36"/>
              </w:rPr>
              <w:object w:dxaOrig="3220" w:dyaOrig="859" w14:anchorId="3927B93B">
                <v:shape id="_x0000_i4544" type="#_x0000_t75" style="width:160.75pt;height:42.7pt" o:ole="">
                  <v:imagedata r:id="rId262" o:title=""/>
                </v:shape>
                <o:OLEObject Type="Embed" ProgID="Equation.DSMT4" ShapeID="_x0000_i4544" DrawAspect="Content" ObjectID="_1619115366" r:id="rId263"/>
              </w:object>
            </w:r>
          </w:p>
        </w:tc>
        <w:tc>
          <w:tcPr>
            <w:tcW w:w="540" w:type="dxa"/>
            <w:shd w:val="clear" w:color="auto" w:fill="auto"/>
          </w:tcPr>
          <w:p w14:paraId="0168E68B" w14:textId="6DC205E3" w:rsidR="00C43EE7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4127" w:type="dxa"/>
            <w:shd w:val="clear" w:color="auto" w:fill="auto"/>
          </w:tcPr>
          <w:p w14:paraId="306103FE" w14:textId="7251C973" w:rsidR="00C43EE7" w:rsidRDefault="00852361" w:rsidP="00D3604E">
            <w:r w:rsidRPr="005F49EE">
              <w:rPr>
                <w:position w:val="-36"/>
              </w:rPr>
              <w:object w:dxaOrig="3480" w:dyaOrig="859" w14:anchorId="2B05FDB2">
                <v:shape id="_x0000_i4547" type="#_x0000_t75" style="width:174.15pt;height:42.7pt" o:ole="">
                  <v:imagedata r:id="rId264" o:title=""/>
                </v:shape>
                <o:OLEObject Type="Embed" ProgID="Equation.DSMT4" ShapeID="_x0000_i4547" DrawAspect="Content" ObjectID="_1619115367" r:id="rId265"/>
              </w:object>
            </w:r>
          </w:p>
        </w:tc>
      </w:tr>
      <w:tr w:rsidR="00C43EE7" w:rsidRPr="005F49EE" w14:paraId="7C5F46AF" w14:textId="77777777" w:rsidTr="00C43EE7">
        <w:tc>
          <w:tcPr>
            <w:tcW w:w="496" w:type="dxa"/>
            <w:shd w:val="clear" w:color="auto" w:fill="auto"/>
          </w:tcPr>
          <w:p w14:paraId="5F0B681E" w14:textId="6B56E99A" w:rsidR="00C43EE7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4436" w:type="dxa"/>
            <w:shd w:val="clear" w:color="auto" w:fill="auto"/>
          </w:tcPr>
          <w:p w14:paraId="53A63CF2" w14:textId="4F6FF795" w:rsidR="00C43EE7" w:rsidRDefault="00852361" w:rsidP="00D3604E">
            <w:r w:rsidRPr="005F49EE">
              <w:rPr>
                <w:position w:val="-36"/>
              </w:rPr>
              <w:object w:dxaOrig="3340" w:dyaOrig="859" w14:anchorId="46AA34C4">
                <v:shape id="_x0000_i4550" type="#_x0000_t75" style="width:166.6pt;height:42.7pt" o:ole="">
                  <v:imagedata r:id="rId266" o:title=""/>
                </v:shape>
                <o:OLEObject Type="Embed" ProgID="Equation.DSMT4" ShapeID="_x0000_i4550" DrawAspect="Content" ObjectID="_1619115368" r:id="rId267"/>
              </w:object>
            </w:r>
          </w:p>
        </w:tc>
        <w:tc>
          <w:tcPr>
            <w:tcW w:w="540" w:type="dxa"/>
            <w:shd w:val="clear" w:color="auto" w:fill="auto"/>
          </w:tcPr>
          <w:p w14:paraId="2B7D039B" w14:textId="1C21AF90" w:rsidR="00C43EE7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4127" w:type="dxa"/>
            <w:shd w:val="clear" w:color="auto" w:fill="auto"/>
          </w:tcPr>
          <w:p w14:paraId="7600162A" w14:textId="2EB40A7E" w:rsidR="00C43EE7" w:rsidRDefault="00852361" w:rsidP="00D3604E">
            <w:r w:rsidRPr="005F49EE">
              <w:rPr>
                <w:position w:val="-36"/>
              </w:rPr>
              <w:object w:dxaOrig="3220" w:dyaOrig="859" w14:anchorId="1579DC88">
                <v:shape id="_x0000_i4553" type="#_x0000_t75" style="width:160.75pt;height:42.7pt" o:ole="">
                  <v:imagedata r:id="rId268" o:title=""/>
                </v:shape>
                <o:OLEObject Type="Embed" ProgID="Equation.DSMT4" ShapeID="_x0000_i4553" DrawAspect="Content" ObjectID="_1619115369" r:id="rId269"/>
              </w:object>
            </w:r>
          </w:p>
        </w:tc>
      </w:tr>
      <w:tr w:rsidR="00C43EE7" w:rsidRPr="005F49EE" w14:paraId="3DD134A8" w14:textId="77777777" w:rsidTr="00C43EE7">
        <w:tc>
          <w:tcPr>
            <w:tcW w:w="496" w:type="dxa"/>
            <w:shd w:val="clear" w:color="auto" w:fill="auto"/>
          </w:tcPr>
          <w:p w14:paraId="67C6738A" w14:textId="1A67B88E" w:rsidR="00C43EE7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4436" w:type="dxa"/>
            <w:shd w:val="clear" w:color="auto" w:fill="auto"/>
          </w:tcPr>
          <w:p w14:paraId="434B74BC" w14:textId="61B55DA7" w:rsidR="00C43EE7" w:rsidRDefault="0033037C" w:rsidP="00D3604E">
            <w:r w:rsidRPr="005F49EE">
              <w:rPr>
                <w:position w:val="-36"/>
              </w:rPr>
              <w:object w:dxaOrig="3220" w:dyaOrig="859" w14:anchorId="4C035419">
                <v:shape id="_x0000_i4556" type="#_x0000_t75" style="width:160.75pt;height:42.7pt" o:ole="">
                  <v:imagedata r:id="rId270" o:title=""/>
                </v:shape>
                <o:OLEObject Type="Embed" ProgID="Equation.DSMT4" ShapeID="_x0000_i4556" DrawAspect="Content" ObjectID="_1619115370" r:id="rId271"/>
              </w:object>
            </w:r>
          </w:p>
        </w:tc>
        <w:tc>
          <w:tcPr>
            <w:tcW w:w="540" w:type="dxa"/>
            <w:shd w:val="clear" w:color="auto" w:fill="auto"/>
          </w:tcPr>
          <w:p w14:paraId="40CA36F3" w14:textId="148BD503" w:rsidR="00C43EE7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4127" w:type="dxa"/>
            <w:shd w:val="clear" w:color="auto" w:fill="auto"/>
          </w:tcPr>
          <w:p w14:paraId="28AADC46" w14:textId="02F5F4A8" w:rsidR="00C43EE7" w:rsidRDefault="0033037C" w:rsidP="00D3604E">
            <w:r w:rsidRPr="005F49EE">
              <w:rPr>
                <w:position w:val="-36"/>
              </w:rPr>
              <w:object w:dxaOrig="3379" w:dyaOrig="859" w14:anchorId="05D6C7EF">
                <v:shape id="_x0000_i4559" type="#_x0000_t75" style="width:169.1pt;height:42.7pt" o:ole="">
                  <v:imagedata r:id="rId272" o:title=""/>
                </v:shape>
                <o:OLEObject Type="Embed" ProgID="Equation.DSMT4" ShapeID="_x0000_i4559" DrawAspect="Content" ObjectID="_1619115371" r:id="rId273"/>
              </w:object>
            </w:r>
          </w:p>
        </w:tc>
      </w:tr>
      <w:tr w:rsidR="00C43EE7" w:rsidRPr="005F49EE" w14:paraId="5D7EF120" w14:textId="77777777" w:rsidTr="00C43EE7">
        <w:tc>
          <w:tcPr>
            <w:tcW w:w="496" w:type="dxa"/>
            <w:shd w:val="clear" w:color="auto" w:fill="auto"/>
          </w:tcPr>
          <w:p w14:paraId="1DDDF8F6" w14:textId="18EB019A" w:rsidR="00C43EE7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4436" w:type="dxa"/>
            <w:shd w:val="clear" w:color="auto" w:fill="auto"/>
          </w:tcPr>
          <w:p w14:paraId="67A4A65E" w14:textId="2FBAB8EB" w:rsidR="00C43EE7" w:rsidRDefault="0033037C" w:rsidP="00D3604E">
            <w:r w:rsidRPr="005F49EE">
              <w:rPr>
                <w:position w:val="-36"/>
              </w:rPr>
              <w:object w:dxaOrig="3080" w:dyaOrig="859" w14:anchorId="30B771ED">
                <v:shape id="_x0000_i4562" type="#_x0000_t75" style="width:154.05pt;height:42.7pt" o:ole="">
                  <v:imagedata r:id="rId274" o:title=""/>
                </v:shape>
                <o:OLEObject Type="Embed" ProgID="Equation.DSMT4" ShapeID="_x0000_i4562" DrawAspect="Content" ObjectID="_1619115372" r:id="rId275"/>
              </w:object>
            </w:r>
          </w:p>
        </w:tc>
        <w:tc>
          <w:tcPr>
            <w:tcW w:w="540" w:type="dxa"/>
            <w:shd w:val="clear" w:color="auto" w:fill="auto"/>
          </w:tcPr>
          <w:p w14:paraId="328F5C69" w14:textId="2D89E0FA" w:rsidR="00C43EE7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4127" w:type="dxa"/>
            <w:shd w:val="clear" w:color="auto" w:fill="auto"/>
          </w:tcPr>
          <w:p w14:paraId="40D8F013" w14:textId="573C8CCF" w:rsidR="00C43EE7" w:rsidRDefault="00D87F45" w:rsidP="00D3604E">
            <w:r w:rsidRPr="005F49EE">
              <w:rPr>
                <w:position w:val="-36"/>
              </w:rPr>
              <w:object w:dxaOrig="3240" w:dyaOrig="859" w14:anchorId="5F6D5ABE">
                <v:shape id="_x0000_i4565" type="#_x0000_t75" style="width:162.4pt;height:42.7pt" o:ole="">
                  <v:imagedata r:id="rId276" o:title=""/>
                </v:shape>
                <o:OLEObject Type="Embed" ProgID="Equation.DSMT4" ShapeID="_x0000_i4565" DrawAspect="Content" ObjectID="_1619115373" r:id="rId277"/>
              </w:object>
            </w:r>
          </w:p>
        </w:tc>
      </w:tr>
      <w:tr w:rsidR="00C43EE7" w:rsidRPr="005F49EE" w14:paraId="422DABF1" w14:textId="77777777" w:rsidTr="00C43EE7">
        <w:tc>
          <w:tcPr>
            <w:tcW w:w="496" w:type="dxa"/>
            <w:shd w:val="clear" w:color="auto" w:fill="auto"/>
          </w:tcPr>
          <w:p w14:paraId="69F54BDD" w14:textId="1A0DED17" w:rsidR="00C43EE7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bookmarkStart w:id="1" w:name="_GoBack"/>
        <w:tc>
          <w:tcPr>
            <w:tcW w:w="4436" w:type="dxa"/>
            <w:shd w:val="clear" w:color="auto" w:fill="auto"/>
          </w:tcPr>
          <w:p w14:paraId="026C4511" w14:textId="46D173B6" w:rsidR="00C43EE7" w:rsidRDefault="00D87F45" w:rsidP="00D3604E">
            <w:r w:rsidRPr="005F49EE">
              <w:rPr>
                <w:position w:val="-36"/>
              </w:rPr>
              <w:object w:dxaOrig="3640" w:dyaOrig="859" w14:anchorId="2FD4917B">
                <v:shape id="_x0000_i4571" type="#_x0000_t75" style="width:181.65pt;height:42.7pt" o:ole="">
                  <v:imagedata r:id="rId278" o:title=""/>
                </v:shape>
                <o:OLEObject Type="Embed" ProgID="Equation.DSMT4" ShapeID="_x0000_i4571" DrawAspect="Content" ObjectID="_1619115374" r:id="rId279"/>
              </w:object>
            </w:r>
            <w:bookmarkEnd w:id="1"/>
          </w:p>
        </w:tc>
        <w:tc>
          <w:tcPr>
            <w:tcW w:w="540" w:type="dxa"/>
            <w:shd w:val="clear" w:color="auto" w:fill="auto"/>
          </w:tcPr>
          <w:p w14:paraId="0EA2403F" w14:textId="1C815C83" w:rsidR="00C43EE7" w:rsidRPr="005F49EE" w:rsidRDefault="00C43EE7" w:rsidP="00D360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4127" w:type="dxa"/>
            <w:shd w:val="clear" w:color="auto" w:fill="auto"/>
          </w:tcPr>
          <w:p w14:paraId="018764AB" w14:textId="3675DBE8" w:rsidR="00C43EE7" w:rsidRDefault="00D87F45" w:rsidP="00D3604E">
            <w:r w:rsidRPr="005F49EE">
              <w:rPr>
                <w:position w:val="-36"/>
              </w:rPr>
              <w:object w:dxaOrig="3560" w:dyaOrig="859" w14:anchorId="67882632">
                <v:shape id="_x0000_i4568" type="#_x0000_t75" style="width:178.35pt;height:42.7pt" o:ole="">
                  <v:imagedata r:id="rId280" o:title=""/>
                </v:shape>
                <o:OLEObject Type="Embed" ProgID="Equation.DSMT4" ShapeID="_x0000_i4568" DrawAspect="Content" ObjectID="_1619115375" r:id="rId281"/>
              </w:object>
            </w:r>
          </w:p>
        </w:tc>
      </w:tr>
    </w:tbl>
    <w:p w14:paraId="4A00152D" w14:textId="77777777" w:rsidR="005F49EE" w:rsidRPr="005F49EE" w:rsidRDefault="005F49EE" w:rsidP="005F49EE">
      <w:pPr>
        <w:rPr>
          <w:rFonts w:ascii="Times New Roman" w:hAnsi="Times New Roman" w:cs="Times New Roman"/>
          <w:sz w:val="28"/>
          <w:szCs w:val="28"/>
        </w:rPr>
      </w:pPr>
    </w:p>
    <w:p w14:paraId="003949E6" w14:textId="77777777" w:rsidR="005F49EE" w:rsidRPr="005F49EE" w:rsidRDefault="005F49EE" w:rsidP="005F49EE">
      <w:pPr>
        <w:rPr>
          <w:rFonts w:ascii="Times New Roman" w:hAnsi="Times New Roman" w:cs="Times New Roman"/>
          <w:sz w:val="28"/>
          <w:szCs w:val="28"/>
        </w:rPr>
      </w:pPr>
    </w:p>
    <w:p w14:paraId="30D4BB45" w14:textId="77777777" w:rsidR="005F49EE" w:rsidRPr="005F49EE" w:rsidRDefault="005F49EE" w:rsidP="005F49EE">
      <w:pPr>
        <w:rPr>
          <w:rFonts w:ascii="Times New Roman" w:hAnsi="Times New Roman" w:cs="Times New Roman"/>
          <w:sz w:val="28"/>
          <w:szCs w:val="28"/>
        </w:rPr>
      </w:pPr>
    </w:p>
    <w:p w14:paraId="5EF7FECE" w14:textId="77777777" w:rsidR="00C94F9A" w:rsidRPr="005F49EE" w:rsidRDefault="00C94F9A">
      <w:pPr>
        <w:rPr>
          <w:rFonts w:ascii="Times New Roman" w:hAnsi="Times New Roman" w:cs="Times New Roman"/>
          <w:sz w:val="28"/>
          <w:szCs w:val="28"/>
        </w:rPr>
      </w:pPr>
    </w:p>
    <w:sectPr w:rsidR="00C94F9A" w:rsidRPr="005F49EE" w:rsidSect="00D3604E">
      <w:headerReference w:type="even" r:id="rId282"/>
      <w:headerReference w:type="default" r:id="rId283"/>
      <w:pgSz w:w="11906" w:h="16838"/>
      <w:pgMar w:top="1134" w:right="567" w:bottom="1134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C21212E" w14:textId="77777777" w:rsidR="00D3604E" w:rsidRDefault="00D3604E" w:rsidP="00D3604E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4E02C524" w14:textId="77777777" w:rsidR="00D3604E" w:rsidRDefault="00D3604E" w:rsidP="00D3604E">
    <w:pPr>
      <w:pStyle w:val="a3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CDBB974" w14:textId="77777777" w:rsidR="00D3604E" w:rsidRDefault="00D3604E" w:rsidP="00D3604E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5</w:t>
    </w:r>
    <w:r>
      <w:rPr>
        <w:rStyle w:val="a5"/>
      </w:rPr>
      <w:fldChar w:fldCharType="end"/>
    </w:r>
  </w:p>
  <w:p w14:paraId="44669133" w14:textId="77777777" w:rsidR="00D3604E" w:rsidRDefault="00D3604E" w:rsidP="00D3604E">
    <w:pPr>
      <w:pStyle w:val="a3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588584B"/>
    <w:multiLevelType w:val="hybridMultilevel"/>
    <w:tmpl w:val="86F84E80"/>
    <w:lvl w:ilvl="0" w:tplc="1C5C3E6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2466"/>
    <w:rsid w:val="00022B6C"/>
    <w:rsid w:val="00036B28"/>
    <w:rsid w:val="000F09C8"/>
    <w:rsid w:val="001B6C5A"/>
    <w:rsid w:val="001D2A4B"/>
    <w:rsid w:val="00200EBD"/>
    <w:rsid w:val="002748D7"/>
    <w:rsid w:val="002A128C"/>
    <w:rsid w:val="0033037C"/>
    <w:rsid w:val="00377AAF"/>
    <w:rsid w:val="003C49B5"/>
    <w:rsid w:val="00473E4E"/>
    <w:rsid w:val="004F1C3D"/>
    <w:rsid w:val="004F6EE0"/>
    <w:rsid w:val="00562626"/>
    <w:rsid w:val="00566149"/>
    <w:rsid w:val="005F49EE"/>
    <w:rsid w:val="0062715A"/>
    <w:rsid w:val="006F65EE"/>
    <w:rsid w:val="00784878"/>
    <w:rsid w:val="007E1735"/>
    <w:rsid w:val="007F37A8"/>
    <w:rsid w:val="0081676B"/>
    <w:rsid w:val="00852361"/>
    <w:rsid w:val="009B659B"/>
    <w:rsid w:val="009E4013"/>
    <w:rsid w:val="00A16BC7"/>
    <w:rsid w:val="00A83FD5"/>
    <w:rsid w:val="00A87058"/>
    <w:rsid w:val="00A91C6B"/>
    <w:rsid w:val="00AB6DC8"/>
    <w:rsid w:val="00B13800"/>
    <w:rsid w:val="00B612AA"/>
    <w:rsid w:val="00C3342D"/>
    <w:rsid w:val="00C43EE7"/>
    <w:rsid w:val="00C94F9A"/>
    <w:rsid w:val="00D332E4"/>
    <w:rsid w:val="00D3604E"/>
    <w:rsid w:val="00D60FBA"/>
    <w:rsid w:val="00D87F45"/>
    <w:rsid w:val="00DA4649"/>
    <w:rsid w:val="00E51C12"/>
    <w:rsid w:val="00EC0814"/>
    <w:rsid w:val="00EC3584"/>
    <w:rsid w:val="00F624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01F647"/>
  <w15:chartTrackingRefBased/>
  <w15:docId w15:val="{B06FF64C-268E-41D6-91A1-95DD59E070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F49E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Верхний колонтитул Знак"/>
    <w:basedOn w:val="a0"/>
    <w:link w:val="a3"/>
    <w:rsid w:val="005F49E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5F49E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265" Type="http://schemas.openxmlformats.org/officeDocument/2006/relationships/oleObject" Target="embeddings/oleObject130.bin"/><Relationship Id="rId281" Type="http://schemas.openxmlformats.org/officeDocument/2006/relationships/oleObject" Target="embeddings/oleObject13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5.bin"/><Relationship Id="rId271" Type="http://schemas.openxmlformats.org/officeDocument/2006/relationships/oleObject" Target="embeddings/oleObject133.bin"/><Relationship Id="rId276" Type="http://schemas.openxmlformats.org/officeDocument/2006/relationships/image" Target="media/image136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28.bin"/><Relationship Id="rId266" Type="http://schemas.openxmlformats.org/officeDocument/2006/relationships/image" Target="media/image131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282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72" Type="http://schemas.openxmlformats.org/officeDocument/2006/relationships/image" Target="media/image13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9.wmf"/><Relationship Id="rId283" Type="http://schemas.openxmlformats.org/officeDocument/2006/relationships/header" Target="header2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4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284" Type="http://schemas.openxmlformats.org/officeDocument/2006/relationships/fontTable" Target="fontTable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285" Type="http://schemas.openxmlformats.org/officeDocument/2006/relationships/theme" Target="theme/theme1.xml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1CD173-0AD1-48E6-9317-8D8040A591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1</TotalTime>
  <Pages>7</Pages>
  <Words>704</Words>
  <Characters>4014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 Исмагилова</dc:creator>
  <cp:keywords/>
  <dc:description/>
  <cp:lastModifiedBy>Елена Исмагилова</cp:lastModifiedBy>
  <cp:revision>10</cp:revision>
  <dcterms:created xsi:type="dcterms:W3CDTF">2019-05-10T17:34:00Z</dcterms:created>
  <dcterms:modified xsi:type="dcterms:W3CDTF">2019-05-11T1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